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4E2D" w:rsidRDefault="00814E2D" w:rsidP="000A2317">
      <w:pPr>
        <w:pStyle w:val="05Enunciadoapartados"/>
        <w:numPr>
          <w:ilvl w:val="0"/>
          <w:numId w:val="32"/>
        </w:numPr>
        <w:rPr>
          <w:rFonts w:eastAsiaTheme="minorHAnsi"/>
          <w:b/>
          <w:sz w:val="20"/>
          <w:szCs w:val="20"/>
          <w:lang w:val="es-ES" w:eastAsia="en-US"/>
        </w:rPr>
      </w:pPr>
      <w:bookmarkStart w:id="0" w:name="_GoBack"/>
      <w:bookmarkEnd w:id="0"/>
      <w:r>
        <w:rPr>
          <w:rFonts w:eastAsiaTheme="minorHAnsi"/>
          <w:b/>
          <w:sz w:val="20"/>
          <w:szCs w:val="20"/>
          <w:lang w:val="es-ES" w:eastAsia="en-US"/>
        </w:rPr>
        <w:t xml:space="preserve">La función </w:t>
      </w:r>
      <w:r w:rsidR="004C7CAF" w:rsidRPr="00814E2D">
        <w:rPr>
          <w:rFonts w:eastAsiaTheme="minorHAnsi"/>
          <w:b/>
          <w:position w:val="-20"/>
          <w:sz w:val="20"/>
          <w:szCs w:val="20"/>
          <w:lang w:val="es-ES" w:eastAsia="en-US"/>
        </w:rPr>
        <w:object w:dxaOrig="20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7pt" o:ole="" o:preferrelative="f">
            <v:imagedata r:id="rId7" o:title=""/>
          </v:shape>
          <o:OLEObject Type="Embed" ProgID="Equation.DSMT4" ShapeID="_x0000_i1025" DrawAspect="Content" ObjectID="_1645600574" r:id="rId8"/>
        </w:object>
      </w:r>
      <w:r w:rsidR="00ED3925">
        <w:rPr>
          <w:rFonts w:eastAsiaTheme="minorHAnsi"/>
          <w:b/>
          <w:sz w:val="20"/>
          <w:szCs w:val="20"/>
          <w:lang w:val="es-ES" w:eastAsia="en-US"/>
        </w:rPr>
        <w:t>,</w:t>
      </w:r>
      <w:r w:rsidR="00F90CDC">
        <w:rPr>
          <w:rFonts w:eastAsiaTheme="minorHAnsi"/>
          <w:b/>
          <w:sz w:val="20"/>
          <w:szCs w:val="20"/>
          <w:lang w:val="es-ES" w:eastAsia="en-US"/>
        </w:rPr>
        <w:t xml:space="preserve"> </w:t>
      </w:r>
      <w:r w:rsidR="00ED3925">
        <w:rPr>
          <w:rFonts w:eastAsiaTheme="minorHAnsi"/>
          <w:b/>
          <w:sz w:val="20"/>
          <w:szCs w:val="20"/>
          <w:lang w:val="es-ES" w:eastAsia="en-US"/>
        </w:rPr>
        <w:t>en millones</w:t>
      </w:r>
      <w:r w:rsidR="00EE5C07">
        <w:rPr>
          <w:rFonts w:eastAsiaTheme="minorHAnsi"/>
          <w:b/>
          <w:sz w:val="20"/>
          <w:szCs w:val="20"/>
          <w:lang w:val="es-ES" w:eastAsia="en-US"/>
        </w:rPr>
        <w:t xml:space="preserve"> de unidades monetarias</w:t>
      </w:r>
      <w:r w:rsidR="00ED3925">
        <w:rPr>
          <w:rFonts w:eastAsiaTheme="minorHAnsi"/>
          <w:b/>
          <w:sz w:val="20"/>
          <w:szCs w:val="20"/>
          <w:lang w:val="es-ES" w:eastAsia="en-US"/>
        </w:rPr>
        <w:t xml:space="preserve">, </w:t>
      </w:r>
      <w:r>
        <w:rPr>
          <w:rFonts w:eastAsiaTheme="minorHAnsi"/>
          <w:b/>
          <w:sz w:val="20"/>
          <w:szCs w:val="20"/>
          <w:lang w:val="es-ES" w:eastAsia="en-US"/>
        </w:rPr>
        <w:t xml:space="preserve">representa los beneficios de la venta de </w:t>
      </w:r>
      <w:r w:rsidR="00ED3925">
        <w:rPr>
          <w:rFonts w:eastAsiaTheme="minorHAnsi"/>
          <w:b/>
          <w:sz w:val="20"/>
          <w:szCs w:val="20"/>
          <w:lang w:val="es-ES" w:eastAsia="en-US"/>
        </w:rPr>
        <w:t>coches de una determinada marca, en función del</w:t>
      </w:r>
      <w:r w:rsidR="00F90CDC">
        <w:rPr>
          <w:rFonts w:eastAsiaTheme="minorHAnsi"/>
          <w:b/>
          <w:sz w:val="20"/>
          <w:szCs w:val="20"/>
          <w:lang w:val="es-ES" w:eastAsia="en-US"/>
        </w:rPr>
        <w:t xml:space="preserve"> número de unidades que se vende</w:t>
      </w:r>
      <w:r w:rsidR="00EE5C07">
        <w:rPr>
          <w:rFonts w:eastAsiaTheme="minorHAnsi"/>
          <w:b/>
          <w:sz w:val="20"/>
          <w:szCs w:val="20"/>
          <w:lang w:val="es-ES" w:eastAsia="en-US"/>
        </w:rPr>
        <w:t>n</w:t>
      </w:r>
      <w:r w:rsidR="00F90CDC">
        <w:rPr>
          <w:rFonts w:eastAsiaTheme="minorHAnsi"/>
          <w:b/>
          <w:sz w:val="20"/>
          <w:szCs w:val="20"/>
          <w:lang w:val="es-ES" w:eastAsia="en-US"/>
        </w:rPr>
        <w:t xml:space="preserve">, </w:t>
      </w:r>
      <w:r w:rsidR="00F90CDC" w:rsidRPr="00EE5C07">
        <w:rPr>
          <w:rFonts w:eastAsiaTheme="minorHAnsi"/>
          <w:b/>
          <w:i/>
          <w:sz w:val="20"/>
          <w:szCs w:val="20"/>
          <w:lang w:val="es-ES" w:eastAsia="en-US"/>
        </w:rPr>
        <w:t>x</w:t>
      </w:r>
      <w:r w:rsidR="00ED3925">
        <w:rPr>
          <w:rFonts w:eastAsiaTheme="minorHAnsi"/>
          <w:b/>
          <w:sz w:val="20"/>
          <w:szCs w:val="20"/>
          <w:lang w:val="es-ES" w:eastAsia="en-US"/>
        </w:rPr>
        <w:t xml:space="preserve">. </w:t>
      </w:r>
      <w:r w:rsidR="00EE5C07">
        <w:rPr>
          <w:rFonts w:eastAsiaTheme="minorHAnsi"/>
          <w:b/>
          <w:sz w:val="20"/>
          <w:szCs w:val="20"/>
          <w:lang w:val="es-ES" w:eastAsia="en-US"/>
        </w:rPr>
        <w:t>Calcula cuá</w:t>
      </w:r>
      <w:r w:rsidR="00F90CDC">
        <w:rPr>
          <w:rFonts w:eastAsiaTheme="minorHAnsi"/>
          <w:b/>
          <w:sz w:val="20"/>
          <w:szCs w:val="20"/>
          <w:lang w:val="es-ES" w:eastAsia="en-US"/>
        </w:rPr>
        <w:t>ntas unidades hay que vender para obtener el máximo beneficio.</w:t>
      </w:r>
    </w:p>
    <w:p w:rsidR="00574CBC" w:rsidRDefault="00574CBC" w:rsidP="00574CBC">
      <w:pPr>
        <w:pStyle w:val="05Enunciadoapartados"/>
        <w:numPr>
          <w:ilvl w:val="0"/>
          <w:numId w:val="0"/>
        </w:numPr>
        <w:ind w:left="360"/>
        <w:rPr>
          <w:rFonts w:eastAsiaTheme="minorHAnsi"/>
          <w:b/>
          <w:sz w:val="20"/>
          <w:szCs w:val="20"/>
          <w:lang w:val="es-ES" w:eastAsia="en-US"/>
        </w:rPr>
      </w:pPr>
    </w:p>
    <w:p w:rsidR="00F90CDC" w:rsidRDefault="00F90CDC" w:rsidP="007D1F5A">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 xml:space="preserve">El número de usuarios de un determinado modelo de teléfono móvil de la marca Mandarina viene dado por la siguiente función </w:t>
      </w:r>
      <w:r w:rsidR="004C7CAF" w:rsidRPr="00851D6D">
        <w:rPr>
          <w:rFonts w:eastAsiaTheme="minorHAnsi"/>
          <w:b/>
          <w:position w:val="-22"/>
          <w:sz w:val="20"/>
          <w:szCs w:val="20"/>
          <w:lang w:val="es-ES" w:eastAsia="en-US"/>
        </w:rPr>
        <w:object w:dxaOrig="1700" w:dyaOrig="560">
          <v:shape id="_x0000_i1026" type="#_x0000_t75" style="width:84.75pt;height:27.75pt" o:ole="" o:preferrelative="f">
            <v:imagedata r:id="rId9" o:title=""/>
          </v:shape>
          <o:OLEObject Type="Embed" ProgID="Equation.DSMT4" ShapeID="_x0000_i1026" DrawAspect="Content" ObjectID="_1645600575" r:id="rId10"/>
        </w:object>
      </w:r>
      <w:r w:rsidR="00851D6D">
        <w:rPr>
          <w:rFonts w:eastAsiaTheme="minorHAnsi"/>
          <w:b/>
          <w:sz w:val="20"/>
          <w:szCs w:val="20"/>
          <w:lang w:val="es-ES" w:eastAsia="en-US"/>
        </w:rPr>
        <w:t>, en miles de millones de personas</w:t>
      </w:r>
      <w:r w:rsidR="00263C01">
        <w:rPr>
          <w:rFonts w:eastAsiaTheme="minorHAnsi"/>
          <w:b/>
          <w:sz w:val="20"/>
          <w:szCs w:val="20"/>
          <w:lang w:val="es-ES" w:eastAsia="en-US"/>
        </w:rPr>
        <w:t xml:space="preserve">, en función del tiempo, </w:t>
      </w:r>
      <w:r w:rsidR="00263C01">
        <w:rPr>
          <w:rFonts w:eastAsiaTheme="minorHAnsi"/>
          <w:b/>
          <w:i/>
          <w:sz w:val="20"/>
          <w:szCs w:val="20"/>
          <w:lang w:val="es-ES" w:eastAsia="en-US"/>
        </w:rPr>
        <w:t xml:space="preserve">t, </w:t>
      </w:r>
      <w:r w:rsidR="00263C01">
        <w:rPr>
          <w:rFonts w:eastAsiaTheme="minorHAnsi"/>
          <w:b/>
          <w:sz w:val="20"/>
          <w:szCs w:val="20"/>
          <w:lang w:val="es-ES" w:eastAsia="en-US"/>
        </w:rPr>
        <w:t xml:space="preserve">con </w:t>
      </w:r>
      <w:r w:rsidR="00263C01">
        <w:rPr>
          <w:rFonts w:eastAsiaTheme="minorHAnsi"/>
          <w:b/>
          <w:i/>
          <w:sz w:val="20"/>
          <w:szCs w:val="20"/>
          <w:lang w:val="es-ES" w:eastAsia="en-US"/>
        </w:rPr>
        <w:t xml:space="preserve">t </w:t>
      </w:r>
      <w:r w:rsidR="00263C01">
        <w:rPr>
          <w:rFonts w:eastAsiaTheme="minorHAnsi"/>
          <w:b/>
          <w:sz w:val="20"/>
          <w:szCs w:val="20"/>
          <w:lang w:val="es-ES" w:eastAsia="en-US"/>
        </w:rPr>
        <w:t>&gt;</w:t>
      </w:r>
      <w:r w:rsidR="00EE5C07">
        <w:rPr>
          <w:rFonts w:eastAsiaTheme="minorHAnsi"/>
          <w:b/>
          <w:sz w:val="20"/>
          <w:szCs w:val="20"/>
          <w:lang w:val="es-ES" w:eastAsia="en-US"/>
        </w:rPr>
        <w:t xml:space="preserve"> </w:t>
      </w:r>
      <w:r w:rsidR="00263C01">
        <w:rPr>
          <w:rFonts w:eastAsiaTheme="minorHAnsi"/>
          <w:b/>
          <w:sz w:val="20"/>
          <w:szCs w:val="20"/>
          <w:lang w:val="es-ES" w:eastAsia="en-US"/>
        </w:rPr>
        <w:t>0</w:t>
      </w:r>
      <w:r w:rsidR="00851D6D">
        <w:rPr>
          <w:rFonts w:eastAsiaTheme="minorHAnsi"/>
          <w:b/>
          <w:sz w:val="20"/>
          <w:szCs w:val="20"/>
          <w:lang w:val="es-ES" w:eastAsia="en-US"/>
        </w:rPr>
        <w:t>. Calcula a</w:t>
      </w:r>
      <w:r w:rsidR="00EE5C07">
        <w:rPr>
          <w:rFonts w:eastAsiaTheme="minorHAnsi"/>
          <w:b/>
          <w:sz w:val="20"/>
          <w:szCs w:val="20"/>
          <w:lang w:val="es-ES" w:eastAsia="en-US"/>
        </w:rPr>
        <w:t>l</w:t>
      </w:r>
      <w:r w:rsidR="00851D6D">
        <w:rPr>
          <w:rFonts w:eastAsiaTheme="minorHAnsi"/>
          <w:b/>
          <w:sz w:val="20"/>
          <w:szCs w:val="20"/>
          <w:lang w:val="es-ES" w:eastAsia="en-US"/>
        </w:rPr>
        <w:t xml:space="preserve"> cabo de cuánto tiempo el número de usuarios es máximo y calcula cuantos usuarios hay en ese momento.</w:t>
      </w:r>
    </w:p>
    <w:p w:rsidR="00574CBC" w:rsidRDefault="00574CBC" w:rsidP="00574CBC">
      <w:pPr>
        <w:pStyle w:val="05Enunciadoapartados"/>
        <w:numPr>
          <w:ilvl w:val="0"/>
          <w:numId w:val="0"/>
        </w:numPr>
        <w:rPr>
          <w:rFonts w:eastAsiaTheme="minorHAnsi"/>
          <w:b/>
          <w:sz w:val="20"/>
          <w:szCs w:val="20"/>
          <w:lang w:val="es-ES" w:eastAsia="en-US"/>
        </w:rPr>
      </w:pPr>
    </w:p>
    <w:p w:rsidR="007D1F5A" w:rsidRDefault="00C82B2C" w:rsidP="007D1F5A">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 xml:space="preserve">El número de </w:t>
      </w:r>
      <w:r w:rsidR="002B6EA7">
        <w:rPr>
          <w:rFonts w:eastAsiaTheme="minorHAnsi"/>
          <w:b/>
          <w:sz w:val="20"/>
          <w:szCs w:val="20"/>
          <w:lang w:val="es-ES" w:eastAsia="en-US"/>
        </w:rPr>
        <w:t>venta</w:t>
      </w:r>
      <w:r>
        <w:rPr>
          <w:rFonts w:eastAsiaTheme="minorHAnsi"/>
          <w:b/>
          <w:sz w:val="20"/>
          <w:szCs w:val="20"/>
          <w:lang w:val="es-ES" w:eastAsia="en-US"/>
        </w:rPr>
        <w:t>s</w:t>
      </w:r>
      <w:r w:rsidR="002B6EA7">
        <w:rPr>
          <w:rFonts w:eastAsiaTheme="minorHAnsi"/>
          <w:b/>
          <w:sz w:val="20"/>
          <w:szCs w:val="20"/>
          <w:lang w:val="es-ES" w:eastAsia="en-US"/>
        </w:rPr>
        <w:t xml:space="preserve"> de cargadores para</w:t>
      </w:r>
      <w:r>
        <w:rPr>
          <w:rFonts w:eastAsiaTheme="minorHAnsi"/>
          <w:b/>
          <w:sz w:val="20"/>
          <w:szCs w:val="20"/>
          <w:lang w:val="es-ES" w:eastAsia="en-US"/>
        </w:rPr>
        <w:t xml:space="preserve"> teléfonos</w:t>
      </w:r>
      <w:r w:rsidR="002B6EA7">
        <w:rPr>
          <w:rFonts w:eastAsiaTheme="minorHAnsi"/>
          <w:b/>
          <w:sz w:val="20"/>
          <w:szCs w:val="20"/>
          <w:lang w:val="es-ES" w:eastAsia="en-US"/>
        </w:rPr>
        <w:t xml:space="preserve"> móviles </w:t>
      </w:r>
      <w:r>
        <w:rPr>
          <w:rFonts w:eastAsiaTheme="minorHAnsi"/>
          <w:b/>
          <w:sz w:val="20"/>
          <w:szCs w:val="20"/>
          <w:lang w:val="es-ES" w:eastAsia="en-US"/>
        </w:rPr>
        <w:t>depende del precio de venta del mismo</w:t>
      </w:r>
      <w:r w:rsidR="003874D8">
        <w:rPr>
          <w:rFonts w:eastAsiaTheme="minorHAnsi"/>
          <w:b/>
          <w:sz w:val="20"/>
          <w:szCs w:val="20"/>
          <w:lang w:val="es-ES" w:eastAsia="en-US"/>
        </w:rPr>
        <w:t xml:space="preserve">, </w:t>
      </w:r>
      <w:r w:rsidR="003874D8" w:rsidRPr="00EE5C07">
        <w:rPr>
          <w:rFonts w:eastAsiaTheme="minorHAnsi"/>
          <w:b/>
          <w:i/>
          <w:sz w:val="20"/>
          <w:szCs w:val="20"/>
          <w:lang w:val="es-ES" w:eastAsia="en-US"/>
        </w:rPr>
        <w:t>x</w:t>
      </w:r>
      <w:r w:rsidR="003874D8">
        <w:rPr>
          <w:rFonts w:eastAsiaTheme="minorHAnsi"/>
          <w:b/>
          <w:sz w:val="20"/>
          <w:szCs w:val="20"/>
          <w:lang w:val="es-ES" w:eastAsia="en-US"/>
        </w:rPr>
        <w:t xml:space="preserve">, </w:t>
      </w:r>
      <w:r>
        <w:rPr>
          <w:rFonts w:eastAsiaTheme="minorHAnsi"/>
          <w:b/>
          <w:sz w:val="20"/>
          <w:szCs w:val="20"/>
          <w:lang w:val="es-ES" w:eastAsia="en-US"/>
        </w:rPr>
        <w:t xml:space="preserve"> a través de la función </w:t>
      </w:r>
      <w:r w:rsidR="004C7CAF" w:rsidRPr="00C82B2C">
        <w:rPr>
          <w:rFonts w:eastAsiaTheme="minorHAnsi"/>
          <w:b/>
          <w:position w:val="-20"/>
          <w:sz w:val="20"/>
          <w:szCs w:val="20"/>
          <w:lang w:val="es-ES" w:eastAsia="en-US"/>
        </w:rPr>
        <w:object w:dxaOrig="2120" w:dyaOrig="540">
          <v:shape id="_x0000_i1027" type="#_x0000_t75" style="width:105pt;height:27pt" o:ole="" o:preferrelative="f">
            <v:imagedata r:id="rId11" o:title=""/>
          </v:shape>
          <o:OLEObject Type="Embed" ProgID="Equation.DSMT4" ShapeID="_x0000_i1027" DrawAspect="Content" ObjectID="_1645600576" r:id="rId12"/>
        </w:object>
      </w:r>
      <w:r>
        <w:rPr>
          <w:rFonts w:eastAsiaTheme="minorHAnsi"/>
          <w:b/>
          <w:sz w:val="20"/>
          <w:szCs w:val="20"/>
          <w:lang w:val="es-ES" w:eastAsia="en-US"/>
        </w:rPr>
        <w:t xml:space="preserve">, en millones de unidades. </w:t>
      </w:r>
      <w:r w:rsidR="00EE5C07">
        <w:rPr>
          <w:rFonts w:eastAsiaTheme="minorHAnsi"/>
          <w:b/>
          <w:sz w:val="20"/>
          <w:szCs w:val="20"/>
          <w:lang w:val="es-ES" w:eastAsia="en-US"/>
        </w:rPr>
        <w:t>Calcula cuá</w:t>
      </w:r>
      <w:r w:rsidR="003874D8">
        <w:rPr>
          <w:rFonts w:eastAsiaTheme="minorHAnsi"/>
          <w:b/>
          <w:sz w:val="20"/>
          <w:szCs w:val="20"/>
          <w:lang w:val="es-ES" w:eastAsia="en-US"/>
        </w:rPr>
        <w:t>l debe de ser el precio de venta al público para obtener el mayor número</w:t>
      </w:r>
      <w:r w:rsidR="00EE5C07">
        <w:rPr>
          <w:rFonts w:eastAsiaTheme="minorHAnsi"/>
          <w:b/>
          <w:sz w:val="20"/>
          <w:szCs w:val="20"/>
          <w:lang w:val="es-ES" w:eastAsia="en-US"/>
        </w:rPr>
        <w:t xml:space="preserve"> de ventas posibles. Calcula cu</w:t>
      </w:r>
      <w:r w:rsidR="001871CD">
        <w:rPr>
          <w:rFonts w:eastAsiaTheme="minorHAnsi"/>
          <w:b/>
          <w:sz w:val="20"/>
          <w:szCs w:val="20"/>
          <w:lang w:val="es-ES" w:eastAsia="en-US"/>
        </w:rPr>
        <w:t>á</w:t>
      </w:r>
      <w:r w:rsidR="003874D8">
        <w:rPr>
          <w:rFonts w:eastAsiaTheme="minorHAnsi"/>
          <w:b/>
          <w:sz w:val="20"/>
          <w:szCs w:val="20"/>
          <w:lang w:val="es-ES" w:eastAsia="en-US"/>
        </w:rPr>
        <w:t>les son esas ventas.</w:t>
      </w:r>
    </w:p>
    <w:p w:rsidR="00574CBC" w:rsidRPr="007D1F5A" w:rsidRDefault="00574CBC" w:rsidP="00574CBC">
      <w:pPr>
        <w:pStyle w:val="05Enunciadoapartados"/>
        <w:numPr>
          <w:ilvl w:val="0"/>
          <w:numId w:val="0"/>
        </w:numPr>
        <w:rPr>
          <w:rFonts w:eastAsiaTheme="minorHAnsi"/>
          <w:b/>
          <w:sz w:val="20"/>
          <w:szCs w:val="20"/>
          <w:lang w:val="es-ES" w:eastAsia="en-US"/>
        </w:rPr>
      </w:pPr>
    </w:p>
    <w:p w:rsidR="007D1F5A" w:rsidRDefault="0089126C" w:rsidP="0089126C">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 xml:space="preserve">El consumo </w:t>
      </w:r>
      <w:r w:rsidR="00847F54">
        <w:rPr>
          <w:rFonts w:eastAsiaTheme="minorHAnsi"/>
          <w:b/>
          <w:sz w:val="20"/>
          <w:szCs w:val="20"/>
          <w:lang w:val="es-ES" w:eastAsia="en-US"/>
        </w:rPr>
        <w:t xml:space="preserve">mensual </w:t>
      </w:r>
      <w:r>
        <w:rPr>
          <w:rFonts w:eastAsiaTheme="minorHAnsi"/>
          <w:b/>
          <w:sz w:val="20"/>
          <w:szCs w:val="20"/>
          <w:lang w:val="es-ES" w:eastAsia="en-US"/>
        </w:rPr>
        <w:t>de electricidad de un restaurante</w:t>
      </w:r>
      <w:r w:rsidRPr="0089126C">
        <w:rPr>
          <w:rFonts w:eastAsiaTheme="minorHAnsi"/>
          <w:b/>
          <w:sz w:val="20"/>
          <w:szCs w:val="20"/>
          <w:lang w:val="es-ES" w:eastAsia="en-US"/>
        </w:rPr>
        <w:t xml:space="preserve"> viene dado por el núm</w:t>
      </w:r>
      <w:r>
        <w:rPr>
          <w:rFonts w:eastAsiaTheme="minorHAnsi"/>
          <w:b/>
          <w:sz w:val="20"/>
          <w:szCs w:val="20"/>
          <w:lang w:val="es-ES" w:eastAsia="en-US"/>
        </w:rPr>
        <w:t xml:space="preserve">ero de electrodomésticos y máquinas conectados a la red eléctrica según la función </w:t>
      </w:r>
      <w:r w:rsidR="004C7CAF" w:rsidRPr="0089126C">
        <w:rPr>
          <w:rFonts w:eastAsiaTheme="minorHAnsi"/>
          <w:b/>
          <w:position w:val="-22"/>
          <w:sz w:val="20"/>
          <w:szCs w:val="20"/>
          <w:lang w:val="es-ES" w:eastAsia="en-US"/>
        </w:rPr>
        <w:object w:dxaOrig="1680" w:dyaOrig="560">
          <v:shape id="_x0000_i1028" type="#_x0000_t75" style="width:84pt;height:27.75pt" o:ole="" o:preferrelative="f">
            <v:imagedata r:id="rId13" o:title=""/>
          </v:shape>
          <o:OLEObject Type="Embed" ProgID="Equation.DSMT4" ShapeID="_x0000_i1028" DrawAspect="Content" ObjectID="_1645600577" r:id="rId14"/>
        </w:object>
      </w:r>
      <w:r w:rsidR="00847F54">
        <w:rPr>
          <w:rFonts w:eastAsiaTheme="minorHAnsi"/>
          <w:b/>
          <w:sz w:val="20"/>
          <w:szCs w:val="20"/>
          <w:lang w:val="es-ES" w:eastAsia="en-US"/>
        </w:rPr>
        <w:t>. Calcula el número de aparatos electrónicos que se deben de tener conectados para que el coste sea el menor posible. Calcula este coste.</w:t>
      </w:r>
    </w:p>
    <w:p w:rsidR="00574CBC" w:rsidRPr="0089126C" w:rsidRDefault="00574CBC" w:rsidP="00574CBC">
      <w:pPr>
        <w:pStyle w:val="05Enunciadoapartados"/>
        <w:numPr>
          <w:ilvl w:val="0"/>
          <w:numId w:val="0"/>
        </w:numPr>
        <w:ind w:left="360"/>
        <w:rPr>
          <w:rFonts w:eastAsiaTheme="minorHAnsi"/>
          <w:b/>
          <w:sz w:val="20"/>
          <w:szCs w:val="20"/>
          <w:lang w:val="es-ES" w:eastAsia="en-US"/>
        </w:rPr>
      </w:pPr>
    </w:p>
    <w:p w:rsidR="00547155" w:rsidRDefault="00547155" w:rsidP="00547155">
      <w:pPr>
        <w:pStyle w:val="05Enunciadoapartados"/>
        <w:numPr>
          <w:ilvl w:val="0"/>
          <w:numId w:val="32"/>
        </w:numPr>
        <w:rPr>
          <w:rFonts w:eastAsiaTheme="minorHAnsi"/>
          <w:b/>
          <w:sz w:val="20"/>
          <w:szCs w:val="20"/>
          <w:lang w:val="es-ES" w:eastAsia="en-US"/>
        </w:rPr>
      </w:pPr>
      <w:r w:rsidRPr="00C42FAB">
        <w:rPr>
          <w:rFonts w:eastAsiaTheme="minorHAnsi"/>
          <w:b/>
          <w:sz w:val="20"/>
          <w:szCs w:val="20"/>
          <w:lang w:val="es-ES" w:eastAsia="en-US"/>
        </w:rPr>
        <w:t>Una empresa fabrica cajas de cartón para envíos postales cuyo volumen es de 45</w:t>
      </w:r>
      <w:r>
        <w:rPr>
          <w:rFonts w:eastAsiaTheme="minorHAnsi"/>
          <w:b/>
          <w:sz w:val="20"/>
          <w:szCs w:val="20"/>
          <w:lang w:val="es-ES" w:eastAsia="en-US"/>
        </w:rPr>
        <w:t>00</w:t>
      </w:r>
      <w:r w:rsidRPr="00C42FAB">
        <w:rPr>
          <w:rFonts w:eastAsiaTheme="minorHAnsi"/>
          <w:b/>
          <w:sz w:val="20"/>
          <w:szCs w:val="20"/>
          <w:lang w:val="es-ES" w:eastAsia="en-US"/>
        </w:rPr>
        <w:t xml:space="preserve"> cm</w:t>
      </w:r>
      <w:r w:rsidRPr="00C42FAB">
        <w:rPr>
          <w:rFonts w:eastAsiaTheme="minorHAnsi"/>
          <w:b/>
          <w:sz w:val="20"/>
          <w:szCs w:val="20"/>
          <w:vertAlign w:val="superscript"/>
          <w:lang w:val="es-ES" w:eastAsia="en-US"/>
        </w:rPr>
        <w:t>3</w:t>
      </w:r>
      <w:r w:rsidRPr="00C42FAB">
        <w:rPr>
          <w:rFonts w:eastAsiaTheme="minorHAnsi"/>
          <w:b/>
          <w:sz w:val="20"/>
          <w:szCs w:val="20"/>
          <w:lang w:val="es-ES" w:eastAsia="en-US"/>
        </w:rPr>
        <w:t>. La base de las cajas es un rectángulo en e</w:t>
      </w:r>
      <w:r>
        <w:rPr>
          <w:rFonts w:eastAsiaTheme="minorHAnsi"/>
          <w:b/>
          <w:sz w:val="20"/>
          <w:szCs w:val="20"/>
          <w:lang w:val="es-ES" w:eastAsia="en-US"/>
        </w:rPr>
        <w:t>l que el ancho coincide</w:t>
      </w:r>
      <w:r w:rsidRPr="00C42FAB">
        <w:rPr>
          <w:rFonts w:eastAsiaTheme="minorHAnsi"/>
          <w:b/>
          <w:sz w:val="20"/>
          <w:szCs w:val="20"/>
          <w:lang w:val="es-ES" w:eastAsia="en-US"/>
        </w:rPr>
        <w:t xml:space="preserve"> con el triple del largo. Encontrar las dimensiones de la caja para que la superficie utilizada en su fabricación sea mínima. Calc</w:t>
      </w:r>
      <w:r w:rsidR="001871CD">
        <w:rPr>
          <w:rFonts w:eastAsiaTheme="minorHAnsi"/>
          <w:b/>
          <w:sz w:val="20"/>
          <w:szCs w:val="20"/>
          <w:lang w:val="es-ES" w:eastAsia="en-US"/>
        </w:rPr>
        <w:t>ula</w:t>
      </w:r>
      <w:r w:rsidRPr="00C42FAB">
        <w:rPr>
          <w:rFonts w:eastAsiaTheme="minorHAnsi"/>
          <w:b/>
          <w:sz w:val="20"/>
          <w:szCs w:val="20"/>
          <w:lang w:val="es-ES" w:eastAsia="en-US"/>
        </w:rPr>
        <w:t xml:space="preserve"> dicha superficie. </w:t>
      </w:r>
    </w:p>
    <w:p w:rsidR="00547155" w:rsidRDefault="00547155" w:rsidP="00547155">
      <w:pPr>
        <w:pStyle w:val="05Enunciadoapartados"/>
        <w:numPr>
          <w:ilvl w:val="0"/>
          <w:numId w:val="0"/>
        </w:numPr>
        <w:ind w:left="360"/>
        <w:rPr>
          <w:rFonts w:eastAsiaTheme="minorHAnsi"/>
          <w:b/>
          <w:sz w:val="20"/>
          <w:szCs w:val="20"/>
          <w:lang w:val="es-ES" w:eastAsia="en-US"/>
        </w:rPr>
      </w:pPr>
    </w:p>
    <w:p w:rsidR="00BD0269" w:rsidRDefault="005C7B3E" w:rsidP="00BD0269">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 xml:space="preserve">Una oficina ha decidido mejorar su iluminación instalando nueve lámparas. </w:t>
      </w:r>
      <w:r w:rsidR="00EE5C07">
        <w:rPr>
          <w:rFonts w:eastAsiaTheme="minorHAnsi"/>
          <w:b/>
          <w:sz w:val="20"/>
          <w:szCs w:val="20"/>
          <w:lang w:val="es-ES" w:eastAsia="en-US"/>
        </w:rPr>
        <w:t>Dada la estructura del techo, so</w:t>
      </w:r>
      <w:r>
        <w:rPr>
          <w:rFonts w:eastAsiaTheme="minorHAnsi"/>
          <w:b/>
          <w:sz w:val="20"/>
          <w:szCs w:val="20"/>
          <w:lang w:val="es-ES" w:eastAsia="en-US"/>
        </w:rPr>
        <w:t xml:space="preserve">lo puede haber dos tipos de lámparas: focos halógenos enclaustrados en el techo o lámparas de pie. Si podemos expresar la iluminación de la empresa como la décima parte del producto del número de lámparas de pie que podemos poner por el cuadrado del número de focos halógenos, </w:t>
      </w:r>
      <w:r w:rsidR="00EE5C07">
        <w:rPr>
          <w:rFonts w:eastAsiaTheme="minorHAnsi"/>
          <w:b/>
          <w:sz w:val="20"/>
          <w:szCs w:val="20"/>
          <w:lang w:val="es-ES" w:eastAsia="en-US"/>
        </w:rPr>
        <w:t>¿</w:t>
      </w:r>
      <w:r w:rsidR="008A6226">
        <w:rPr>
          <w:rFonts w:eastAsiaTheme="minorHAnsi"/>
          <w:b/>
          <w:sz w:val="20"/>
          <w:szCs w:val="20"/>
          <w:lang w:val="es-ES" w:eastAsia="en-US"/>
        </w:rPr>
        <w:t>c</w:t>
      </w:r>
      <w:r w:rsidR="00EE5C07">
        <w:rPr>
          <w:rFonts w:eastAsiaTheme="minorHAnsi"/>
          <w:b/>
          <w:sz w:val="20"/>
          <w:szCs w:val="20"/>
          <w:lang w:val="es-ES" w:eastAsia="en-US"/>
        </w:rPr>
        <w:t>uá</w:t>
      </w:r>
      <w:r>
        <w:rPr>
          <w:rFonts w:eastAsiaTheme="minorHAnsi"/>
          <w:b/>
          <w:sz w:val="20"/>
          <w:szCs w:val="20"/>
          <w:lang w:val="es-ES" w:eastAsia="en-US"/>
        </w:rPr>
        <w:t>ntas lámparas de cada tipo tenemos que colocar para que la il</w:t>
      </w:r>
      <w:r w:rsidR="00EE5C07">
        <w:rPr>
          <w:rFonts w:eastAsiaTheme="minorHAnsi"/>
          <w:b/>
          <w:sz w:val="20"/>
          <w:szCs w:val="20"/>
          <w:lang w:val="es-ES" w:eastAsia="en-US"/>
        </w:rPr>
        <w:t>uminación sea la máxima posible?</w:t>
      </w:r>
    </w:p>
    <w:p w:rsidR="00574CBC" w:rsidRDefault="00574CBC" w:rsidP="00574CBC">
      <w:pPr>
        <w:pStyle w:val="05Enunciadoapartados"/>
        <w:numPr>
          <w:ilvl w:val="0"/>
          <w:numId w:val="0"/>
        </w:numPr>
        <w:ind w:left="360"/>
        <w:rPr>
          <w:rFonts w:eastAsiaTheme="minorHAnsi"/>
          <w:b/>
          <w:sz w:val="20"/>
          <w:szCs w:val="20"/>
          <w:lang w:val="es-ES" w:eastAsia="en-US"/>
        </w:rPr>
      </w:pPr>
    </w:p>
    <w:p w:rsidR="0032075B" w:rsidRDefault="00861844" w:rsidP="006F2D66">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De todos los triá</w:t>
      </w:r>
      <w:r w:rsidR="0074145C">
        <w:rPr>
          <w:rFonts w:eastAsiaTheme="minorHAnsi"/>
          <w:b/>
          <w:sz w:val="20"/>
          <w:szCs w:val="20"/>
          <w:lang w:val="es-ES" w:eastAsia="en-US"/>
        </w:rPr>
        <w:t xml:space="preserve">ngulos isósceles de </w:t>
      </w:r>
      <w:r w:rsidR="00EE5C07">
        <w:rPr>
          <w:rFonts w:eastAsiaTheme="minorHAnsi"/>
          <w:b/>
          <w:sz w:val="20"/>
          <w:szCs w:val="20"/>
          <w:lang w:val="es-ES" w:eastAsia="en-US"/>
        </w:rPr>
        <w:t xml:space="preserve">24 cm de </w:t>
      </w:r>
      <w:r w:rsidR="0074145C">
        <w:rPr>
          <w:rFonts w:eastAsiaTheme="minorHAnsi"/>
          <w:b/>
          <w:sz w:val="20"/>
          <w:szCs w:val="20"/>
          <w:lang w:val="es-ES" w:eastAsia="en-US"/>
        </w:rPr>
        <w:t xml:space="preserve">perímetro </w:t>
      </w:r>
      <w:r>
        <w:rPr>
          <w:rFonts w:eastAsiaTheme="minorHAnsi"/>
          <w:b/>
          <w:sz w:val="20"/>
          <w:szCs w:val="20"/>
          <w:lang w:val="es-ES" w:eastAsia="en-US"/>
        </w:rPr>
        <w:t xml:space="preserve">encuentra </w:t>
      </w:r>
      <w:r w:rsidR="0074145C">
        <w:rPr>
          <w:rFonts w:eastAsiaTheme="minorHAnsi"/>
          <w:b/>
          <w:sz w:val="20"/>
          <w:szCs w:val="20"/>
          <w:lang w:val="es-ES" w:eastAsia="en-US"/>
        </w:rPr>
        <w:t xml:space="preserve">las dimensiones de </w:t>
      </w:r>
      <w:r>
        <w:rPr>
          <w:rFonts w:eastAsiaTheme="minorHAnsi"/>
          <w:b/>
          <w:sz w:val="20"/>
          <w:szCs w:val="20"/>
          <w:lang w:val="es-ES" w:eastAsia="en-US"/>
        </w:rPr>
        <w:t>aqu</w:t>
      </w:r>
      <w:r w:rsidR="001871CD">
        <w:rPr>
          <w:rFonts w:eastAsiaTheme="minorHAnsi"/>
          <w:b/>
          <w:sz w:val="20"/>
          <w:szCs w:val="20"/>
          <w:lang w:val="es-ES" w:eastAsia="en-US"/>
        </w:rPr>
        <w:t>e</w:t>
      </w:r>
      <w:r>
        <w:rPr>
          <w:rFonts w:eastAsiaTheme="minorHAnsi"/>
          <w:b/>
          <w:sz w:val="20"/>
          <w:szCs w:val="20"/>
          <w:lang w:val="es-ES" w:eastAsia="en-US"/>
        </w:rPr>
        <w:t>l que tiene área máxima</w:t>
      </w:r>
      <w:r w:rsidR="0074145C">
        <w:rPr>
          <w:rFonts w:eastAsiaTheme="minorHAnsi"/>
          <w:b/>
          <w:sz w:val="20"/>
          <w:szCs w:val="20"/>
          <w:lang w:val="es-ES" w:eastAsia="en-US"/>
        </w:rPr>
        <w:t>.</w:t>
      </w:r>
    </w:p>
    <w:p w:rsidR="00574CBC" w:rsidRDefault="00574CBC" w:rsidP="00574CBC">
      <w:pPr>
        <w:pStyle w:val="05Enunciadoapartados"/>
        <w:numPr>
          <w:ilvl w:val="0"/>
          <w:numId w:val="0"/>
        </w:numPr>
        <w:ind w:left="360"/>
        <w:rPr>
          <w:rFonts w:eastAsiaTheme="minorHAnsi"/>
          <w:b/>
          <w:sz w:val="20"/>
          <w:szCs w:val="20"/>
          <w:lang w:val="es-ES" w:eastAsia="en-US"/>
        </w:rPr>
      </w:pPr>
    </w:p>
    <w:p w:rsidR="0074145C" w:rsidRDefault="0074145C" w:rsidP="006F2D66">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Se dispone de 400 m de alambrada para vallar un sol</w:t>
      </w:r>
      <w:r w:rsidR="00574CBC">
        <w:rPr>
          <w:rFonts w:eastAsiaTheme="minorHAnsi"/>
          <w:b/>
          <w:sz w:val="20"/>
          <w:szCs w:val="20"/>
          <w:lang w:val="es-ES" w:eastAsia="en-US"/>
        </w:rPr>
        <w:t>ar rectangular colinda</w:t>
      </w:r>
      <w:r>
        <w:rPr>
          <w:rFonts w:eastAsiaTheme="minorHAnsi"/>
          <w:b/>
          <w:sz w:val="20"/>
          <w:szCs w:val="20"/>
          <w:lang w:val="es-ES" w:eastAsia="en-US"/>
        </w:rPr>
        <w:t>nte con un río. ¿Cuáles tienen que ser las dimensiones para que el área encerrada sea máxima?</w:t>
      </w:r>
    </w:p>
    <w:p w:rsidR="00574CBC" w:rsidRDefault="00574CBC" w:rsidP="00574CBC">
      <w:pPr>
        <w:pStyle w:val="05Enunciadoapartados"/>
        <w:numPr>
          <w:ilvl w:val="0"/>
          <w:numId w:val="0"/>
        </w:numPr>
        <w:ind w:left="360"/>
        <w:rPr>
          <w:rFonts w:eastAsiaTheme="minorHAnsi"/>
          <w:b/>
          <w:sz w:val="20"/>
          <w:szCs w:val="20"/>
          <w:lang w:val="es-ES" w:eastAsia="en-US"/>
        </w:rPr>
      </w:pPr>
    </w:p>
    <w:p w:rsidR="00D67410" w:rsidRDefault="00D67410" w:rsidP="006F2D66">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Un granjero tiene en libertad, por su granja,</w:t>
      </w:r>
      <w:r w:rsidR="008E41BB">
        <w:rPr>
          <w:rFonts w:eastAsiaTheme="minorHAnsi"/>
          <w:b/>
          <w:sz w:val="20"/>
          <w:szCs w:val="20"/>
          <w:lang w:val="es-ES" w:eastAsia="en-US"/>
        </w:rPr>
        <w:t xml:space="preserve"> 2</w:t>
      </w:r>
      <w:r w:rsidR="00EE5C07">
        <w:rPr>
          <w:rFonts w:eastAsiaTheme="minorHAnsi"/>
          <w:b/>
          <w:sz w:val="20"/>
          <w:szCs w:val="20"/>
          <w:lang w:val="es-ES" w:eastAsia="en-US"/>
        </w:rPr>
        <w:t>00 gallinas camperas.</w:t>
      </w:r>
      <w:r>
        <w:rPr>
          <w:rFonts w:eastAsiaTheme="minorHAnsi"/>
          <w:b/>
          <w:sz w:val="20"/>
          <w:szCs w:val="20"/>
          <w:lang w:val="es-ES" w:eastAsia="en-US"/>
        </w:rPr>
        <w:t xml:space="preserve"> El ren</w:t>
      </w:r>
      <w:r w:rsidR="00951D31">
        <w:rPr>
          <w:rFonts w:eastAsiaTheme="minorHAnsi"/>
          <w:b/>
          <w:sz w:val="20"/>
          <w:szCs w:val="20"/>
          <w:lang w:val="es-ES" w:eastAsia="en-US"/>
        </w:rPr>
        <w:t>dimiento de cada gallina es de 3</w:t>
      </w:r>
      <w:r>
        <w:rPr>
          <w:rFonts w:eastAsiaTheme="minorHAnsi"/>
          <w:b/>
          <w:sz w:val="20"/>
          <w:szCs w:val="20"/>
          <w:lang w:val="es-ES" w:eastAsia="en-US"/>
        </w:rPr>
        <w:t>00 huevos</w:t>
      </w:r>
      <w:r w:rsidR="008E41BB">
        <w:rPr>
          <w:rFonts w:eastAsiaTheme="minorHAnsi"/>
          <w:b/>
          <w:sz w:val="20"/>
          <w:szCs w:val="20"/>
          <w:lang w:val="es-ES" w:eastAsia="en-US"/>
        </w:rPr>
        <w:t xml:space="preserve"> por año</w:t>
      </w:r>
      <w:r>
        <w:rPr>
          <w:rFonts w:eastAsiaTheme="minorHAnsi"/>
          <w:b/>
          <w:sz w:val="20"/>
          <w:szCs w:val="20"/>
          <w:lang w:val="es-ES" w:eastAsia="en-US"/>
        </w:rPr>
        <w:t>. Por cada gallina adicional que se introduzca en l</w:t>
      </w:r>
      <w:r w:rsidR="008E41BB">
        <w:rPr>
          <w:rFonts w:eastAsiaTheme="minorHAnsi"/>
          <w:b/>
          <w:sz w:val="20"/>
          <w:szCs w:val="20"/>
          <w:lang w:val="es-ES" w:eastAsia="en-US"/>
        </w:rPr>
        <w:t>a granja, cada gallina pondrá un huevo</w:t>
      </w:r>
      <w:r>
        <w:rPr>
          <w:rFonts w:eastAsiaTheme="minorHAnsi"/>
          <w:b/>
          <w:sz w:val="20"/>
          <w:szCs w:val="20"/>
          <w:lang w:val="es-ES" w:eastAsia="en-US"/>
        </w:rPr>
        <w:t xml:space="preserve"> menos. Calcula cuantas gallinas debe de tener el granjero para que su producción sea la máxima posible.</w:t>
      </w:r>
      <w:r w:rsidR="00574CBC">
        <w:rPr>
          <w:rFonts w:eastAsiaTheme="minorHAnsi"/>
          <w:b/>
          <w:sz w:val="20"/>
          <w:szCs w:val="20"/>
          <w:lang w:val="es-ES" w:eastAsia="en-US"/>
        </w:rPr>
        <w:t xml:space="preserve"> Calcula la producción anual de huevos en ese caso.</w:t>
      </w:r>
    </w:p>
    <w:p w:rsidR="00574CBC" w:rsidRDefault="00574CBC" w:rsidP="00574CBC">
      <w:pPr>
        <w:pStyle w:val="05Enunciadoapartados"/>
        <w:numPr>
          <w:ilvl w:val="0"/>
          <w:numId w:val="0"/>
        </w:numPr>
        <w:ind w:left="360"/>
        <w:rPr>
          <w:rFonts w:eastAsiaTheme="minorHAnsi"/>
          <w:b/>
          <w:sz w:val="20"/>
          <w:szCs w:val="20"/>
          <w:lang w:val="es-ES" w:eastAsia="en-US"/>
        </w:rPr>
      </w:pPr>
    </w:p>
    <w:p w:rsidR="00D67410" w:rsidRPr="004B6876" w:rsidRDefault="00574CBC" w:rsidP="006F2D66">
      <w:pPr>
        <w:pStyle w:val="05Enunciadoapartados"/>
        <w:numPr>
          <w:ilvl w:val="0"/>
          <w:numId w:val="32"/>
        </w:numPr>
        <w:rPr>
          <w:rFonts w:eastAsiaTheme="minorHAnsi"/>
          <w:b/>
          <w:sz w:val="20"/>
          <w:szCs w:val="20"/>
          <w:lang w:val="es-ES" w:eastAsia="en-US"/>
        </w:rPr>
      </w:pPr>
      <w:r>
        <w:rPr>
          <w:rFonts w:eastAsiaTheme="minorHAnsi"/>
          <w:b/>
          <w:sz w:val="20"/>
          <w:szCs w:val="20"/>
          <w:lang w:val="es-ES" w:eastAsia="en-US"/>
        </w:rPr>
        <w:t>El propietario de un garaje tiene alquiladas 40</w:t>
      </w:r>
      <w:r w:rsidR="00EE5C07">
        <w:rPr>
          <w:rFonts w:eastAsiaTheme="minorHAnsi"/>
          <w:b/>
          <w:sz w:val="20"/>
          <w:szCs w:val="20"/>
          <w:lang w:val="es-ES" w:eastAsia="en-US"/>
        </w:rPr>
        <w:t xml:space="preserve"> plazas a un precio de 120 €</w:t>
      </w:r>
      <w:r>
        <w:rPr>
          <w:rFonts w:eastAsiaTheme="minorHAnsi"/>
          <w:b/>
          <w:sz w:val="20"/>
          <w:szCs w:val="20"/>
          <w:lang w:val="es-ES" w:eastAsia="en-US"/>
        </w:rPr>
        <w:t xml:space="preserve"> cada una. Por cada 5 </w:t>
      </w:r>
      <w:r w:rsidR="00EE5C07">
        <w:rPr>
          <w:rFonts w:eastAsiaTheme="minorHAnsi"/>
          <w:b/>
          <w:sz w:val="20"/>
          <w:szCs w:val="20"/>
          <w:lang w:val="es-ES" w:eastAsia="en-US"/>
        </w:rPr>
        <w:t>€</w:t>
      </w:r>
      <w:r>
        <w:rPr>
          <w:rFonts w:eastAsiaTheme="minorHAnsi"/>
          <w:b/>
          <w:sz w:val="20"/>
          <w:szCs w:val="20"/>
          <w:lang w:val="es-ES" w:eastAsia="en-US"/>
        </w:rPr>
        <w:t xml:space="preserve"> que aumente el precio sabe que perderá un cliente. ¿A qué precio debe </w:t>
      </w:r>
      <w:r w:rsidR="00EE5C07">
        <w:rPr>
          <w:rFonts w:eastAsiaTheme="minorHAnsi"/>
          <w:b/>
          <w:sz w:val="20"/>
          <w:szCs w:val="20"/>
          <w:lang w:val="es-ES" w:eastAsia="en-US"/>
        </w:rPr>
        <w:t>alquilar</w:t>
      </w:r>
      <w:r>
        <w:rPr>
          <w:rFonts w:eastAsiaTheme="minorHAnsi"/>
          <w:b/>
          <w:sz w:val="20"/>
          <w:szCs w:val="20"/>
          <w:lang w:val="es-ES" w:eastAsia="en-US"/>
        </w:rPr>
        <w:t xml:space="preserve"> la plaza de garaje para obtener el máximo beneficio? Calcula dicho beneficio.</w:t>
      </w:r>
    </w:p>
    <w:p w:rsidR="004B6876" w:rsidRPr="007D1F5A" w:rsidRDefault="004B6876" w:rsidP="00E67DEF">
      <w:pPr>
        <w:pStyle w:val="05Enunciadoapartados"/>
        <w:numPr>
          <w:ilvl w:val="0"/>
          <w:numId w:val="0"/>
        </w:numPr>
        <w:rPr>
          <w:rFonts w:eastAsiaTheme="minorHAnsi"/>
          <w:b/>
          <w:sz w:val="20"/>
          <w:szCs w:val="20"/>
          <w:lang w:val="es-ES" w:eastAsia="en-US"/>
        </w:rPr>
      </w:pPr>
      <w:r>
        <w:rPr>
          <w:rFonts w:eastAsiaTheme="minorHAnsi"/>
          <w:sz w:val="20"/>
          <w:szCs w:val="20"/>
          <w:lang w:val="es-ES" w:eastAsia="en-US"/>
        </w:rPr>
        <w:tab/>
      </w:r>
    </w:p>
    <w:p w:rsidR="00CD126E" w:rsidRPr="00CD126E" w:rsidRDefault="00CD126E" w:rsidP="000A7433">
      <w:pPr>
        <w:pStyle w:val="05Enunciadoapartados"/>
        <w:numPr>
          <w:ilvl w:val="0"/>
          <w:numId w:val="0"/>
        </w:numPr>
        <w:rPr>
          <w:rFonts w:eastAsiaTheme="minorHAnsi"/>
          <w:lang w:val="es-ES" w:eastAsia="en-US"/>
        </w:rPr>
        <w:sectPr w:rsidR="00CD126E" w:rsidRPr="00CD126E" w:rsidSect="00296EBB">
          <w:headerReference w:type="default" r:id="rId15"/>
          <w:footerReference w:type="default" r:id="rId16"/>
          <w:type w:val="continuous"/>
          <w:pgSz w:w="11906" w:h="16838" w:code="9"/>
          <w:pgMar w:top="1134" w:right="851" w:bottom="1134" w:left="851" w:header="568" w:footer="407" w:gutter="0"/>
          <w:cols w:space="708"/>
          <w:docGrid w:linePitch="360"/>
        </w:sectPr>
      </w:pPr>
    </w:p>
    <w:p w:rsidR="009D3533" w:rsidRPr="00CD126E" w:rsidRDefault="009D3533" w:rsidP="00E7499C">
      <w:pPr>
        <w:pStyle w:val="04Enunciadoactividad"/>
        <w:numPr>
          <w:ilvl w:val="0"/>
          <w:numId w:val="0"/>
        </w:numPr>
        <w:tabs>
          <w:tab w:val="clear" w:pos="540"/>
          <w:tab w:val="left" w:pos="284"/>
          <w:tab w:val="left" w:pos="567"/>
          <w:tab w:val="left" w:pos="3402"/>
          <w:tab w:val="left" w:pos="3686"/>
          <w:tab w:val="left" w:pos="6804"/>
          <w:tab w:val="left" w:pos="7088"/>
        </w:tabs>
        <w:ind w:left="360"/>
        <w:rPr>
          <w:rFonts w:eastAsiaTheme="minorHAnsi"/>
          <w:sz w:val="20"/>
          <w:szCs w:val="20"/>
          <w:lang w:val="es-ES" w:eastAsia="en-US"/>
        </w:rPr>
      </w:pPr>
    </w:p>
    <w:sectPr w:rsidR="009D3533" w:rsidRPr="00CD126E" w:rsidSect="00CD126E">
      <w:headerReference w:type="even" r:id="rId17"/>
      <w:headerReference w:type="default" r:id="rId18"/>
      <w:type w:val="continuous"/>
      <w:pgSz w:w="11906" w:h="16838" w:code="9"/>
      <w:pgMar w:top="1134" w:right="851" w:bottom="1134" w:left="851" w:header="720" w:footer="59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54AE" w:rsidRDefault="009754AE">
      <w:r>
        <w:separator/>
      </w:r>
    </w:p>
  </w:endnote>
  <w:endnote w:type="continuationSeparator" w:id="0">
    <w:p w:rsidR="009754AE" w:rsidRDefault="009754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Impact">
    <w:panose1 w:val="020B080603090205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5C07" w:rsidRDefault="00EE5C07" w:rsidP="00703A7A">
    <w:pPr>
      <w:pStyle w:val="Piedepgina"/>
      <w:tabs>
        <w:tab w:val="clear" w:pos="4252"/>
        <w:tab w:val="clear" w:pos="8504"/>
        <w:tab w:val="left" w:pos="4678"/>
        <w:tab w:val="left" w:pos="9072"/>
      </w:tabs>
      <w:spacing w:after="0"/>
      <w:jc w:val="left"/>
      <w:rPr>
        <w:b/>
        <w:sz w:val="16"/>
        <w:szCs w:val="16"/>
      </w:rPr>
    </w:pPr>
  </w:p>
  <w:p w:rsidR="00EE5C07" w:rsidRPr="00565EAF" w:rsidRDefault="00EE5C07" w:rsidP="003A0E52">
    <w:pPr>
      <w:pStyle w:val="Piedepgina"/>
      <w:tabs>
        <w:tab w:val="clear" w:pos="4252"/>
        <w:tab w:val="clear" w:pos="8504"/>
        <w:tab w:val="left" w:pos="4678"/>
        <w:tab w:val="left" w:pos="7938"/>
      </w:tabs>
      <w:spacing w:after="0"/>
      <w:jc w:val="left"/>
      <w:rPr>
        <w:rFonts w:cs="Arial"/>
        <w:sz w:val="16"/>
        <w:szCs w:val="16"/>
        <w:lang w:val="es-ES"/>
      </w:rPr>
    </w:pPr>
    <w:r w:rsidRPr="00565EAF">
      <w:rPr>
        <w:b/>
        <w:noProof/>
        <w:sz w:val="16"/>
        <w:szCs w:val="16"/>
        <w:lang w:val="es-ES"/>
      </w:rPr>
      <w:drawing>
        <wp:anchor distT="0" distB="0" distL="114300" distR="114300" simplePos="0" relativeHeight="251661312" behindDoc="1" locked="0" layoutInCell="1" allowOverlap="1">
          <wp:simplePos x="0" y="0"/>
          <wp:positionH relativeFrom="column">
            <wp:posOffset>-262028</wp:posOffset>
          </wp:positionH>
          <wp:positionV relativeFrom="paragraph">
            <wp:posOffset>-1523033</wp:posOffset>
          </wp:positionV>
          <wp:extent cx="192491" cy="1897038"/>
          <wp:effectExtent l="19050" t="0" r="0" b="0"/>
          <wp:wrapNone/>
          <wp:docPr id="4" name="Imagen 7" descr="I:\Interdivisional\TIC\2014_15_cont_Digital\1_comunes\diseños\2_secundaria\CABECERAS_CAS_JPG\CABECERAS_CAS_JPG\CABECERAS COLOR\Material_Fotocopiables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Interdivisional\TIC\2014_15_cont_Digital\1_comunes\diseños\2_secundaria\CABECERAS_CAS_JPG\CABECERAS_CAS_JPG\CABECERAS COLOR\Material_Fotocopiables_COLOR.jpg"/>
                  <pic:cNvPicPr>
                    <a:picLocks noChangeAspect="1" noChangeArrowheads="1"/>
                  </pic:cNvPicPr>
                </pic:nvPicPr>
                <pic:blipFill>
                  <a:blip r:embed="rId1" cstate="print"/>
                  <a:srcRect/>
                  <a:stretch>
                    <a:fillRect/>
                  </a:stretch>
                </pic:blipFill>
                <pic:spPr bwMode="auto">
                  <a:xfrm>
                    <a:off x="0" y="0"/>
                    <a:ext cx="192491" cy="1897038"/>
                  </a:xfrm>
                  <a:prstGeom prst="rect">
                    <a:avLst/>
                  </a:prstGeom>
                  <a:noFill/>
                  <a:ln w="9525">
                    <a:noFill/>
                    <a:miter lim="800000"/>
                    <a:headEnd/>
                    <a:tailEnd/>
                  </a:ln>
                </pic:spPr>
              </pic:pic>
            </a:graphicData>
          </a:graphic>
        </wp:anchor>
      </w:drawing>
    </w:r>
    <w:r w:rsidRPr="00565EAF">
      <w:rPr>
        <w:b/>
        <w:sz w:val="16"/>
        <w:szCs w:val="16"/>
      </w:rPr>
      <w:t xml:space="preserve">Unidad </w:t>
    </w:r>
    <w:r>
      <w:rPr>
        <w:b/>
        <w:sz w:val="16"/>
        <w:szCs w:val="16"/>
      </w:rPr>
      <w:t>6</w:t>
    </w:r>
    <w:r w:rsidRPr="00565EAF">
      <w:rPr>
        <w:color w:val="5F5F5F"/>
        <w:sz w:val="16"/>
        <w:szCs w:val="16"/>
      </w:rPr>
      <w:t xml:space="preserve"> </w:t>
    </w:r>
    <w:r w:rsidRPr="00565EAF">
      <w:rPr>
        <w:rFonts w:cs="Arial"/>
        <w:color w:val="5F5F5F"/>
        <w:sz w:val="16"/>
        <w:szCs w:val="16"/>
      </w:rPr>
      <w:t>│</w:t>
    </w:r>
    <w:r w:rsidRPr="00565EAF">
      <w:rPr>
        <w:color w:val="5F5F5F"/>
        <w:sz w:val="16"/>
        <w:szCs w:val="16"/>
      </w:rPr>
      <w:t xml:space="preserve"> </w:t>
    </w:r>
    <w:r>
      <w:rPr>
        <w:color w:val="5F5F5F"/>
        <w:sz w:val="16"/>
        <w:szCs w:val="16"/>
      </w:rPr>
      <w:t>Derivadas</w:t>
    </w:r>
    <w:r w:rsidRPr="00EC278F">
      <w:rPr>
        <w:color w:val="000000" w:themeColor="text1"/>
        <w:sz w:val="20"/>
        <w:szCs w:val="20"/>
      </w:rPr>
      <w:tab/>
    </w:r>
    <w:r>
      <w:rPr>
        <w:color w:val="000000" w:themeColor="text1"/>
        <w:sz w:val="20"/>
        <w:szCs w:val="20"/>
      </w:rPr>
      <w:t xml:space="preserve">                </w:t>
    </w:r>
    <w:r>
      <w:rPr>
        <w:rFonts w:cs="Arial"/>
        <w:sz w:val="16"/>
        <w:szCs w:val="16"/>
      </w:rPr>
      <w:t xml:space="preserve">Matemáticas Aplicadas a las Ciencias Sociales II </w:t>
    </w:r>
    <w:r>
      <w:rPr>
        <w:rFonts w:cs="Arial"/>
        <w:iCs/>
        <w:sz w:val="16"/>
        <w:szCs w:val="16"/>
      </w:rPr>
      <w:t>2.º</w:t>
    </w:r>
    <w:r>
      <w:rPr>
        <w:rFonts w:cs="Arial"/>
        <w:iCs/>
      </w:rPr>
      <w:t xml:space="preserve"> </w:t>
    </w:r>
    <w:r>
      <w:rPr>
        <w:rFonts w:cs="Arial"/>
        <w:sz w:val="16"/>
        <w:szCs w:val="16"/>
      </w:rPr>
      <w:t xml:space="preserve">Bachillerato </w:t>
    </w:r>
  </w:p>
  <w:p w:rsidR="00EE5C07" w:rsidRPr="00703A7A" w:rsidRDefault="00EE5C07" w:rsidP="00703A7A">
    <w:pPr>
      <w:pStyle w:val="Piedepgina"/>
      <w:rPr>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54AE" w:rsidRDefault="009754AE">
      <w:r>
        <w:separator/>
      </w:r>
    </w:p>
  </w:footnote>
  <w:footnote w:type="continuationSeparator" w:id="0">
    <w:p w:rsidR="009754AE" w:rsidRDefault="009754A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5C07" w:rsidRDefault="00EE5C07" w:rsidP="00973C8B">
    <w:pPr>
      <w:tabs>
        <w:tab w:val="left" w:pos="567"/>
      </w:tabs>
    </w:pPr>
    <w:r w:rsidRPr="005F759A">
      <w:rPr>
        <w:rStyle w:val="Ttulo3Car"/>
      </w:rPr>
      <w:t xml:space="preserve">Unidad </w:t>
    </w:r>
    <w:r>
      <w:rPr>
        <w:rStyle w:val="Ttulo3Car"/>
      </w:rPr>
      <w:t>6</w:t>
    </w:r>
    <w:r>
      <w:t xml:space="preserve"> </w:t>
    </w:r>
    <w:r>
      <w:rPr>
        <w:rStyle w:val="Ttulo1Car"/>
      </w:rPr>
      <w:t>Derivadas</w:t>
    </w:r>
  </w:p>
  <w:p w:rsidR="00EE5C07" w:rsidRDefault="00135A3F" w:rsidP="00A8768C">
    <w:pPr>
      <w:spacing w:before="240" w:after="240"/>
    </w:pPr>
    <w:r>
      <w:rPr>
        <w:rStyle w:val="Ttulo3Car"/>
        <w:noProof/>
        <w:lang w:val="es-ES"/>
      </w:rPr>
      <mc:AlternateContent>
        <mc:Choice Requires="wps">
          <w:drawing>
            <wp:anchor distT="0" distB="0" distL="114300" distR="114300" simplePos="0" relativeHeight="251656704" behindDoc="0" locked="0" layoutInCell="1" allowOverlap="1">
              <wp:simplePos x="0" y="0"/>
              <wp:positionH relativeFrom="column">
                <wp:posOffset>2324100</wp:posOffset>
              </wp:positionH>
              <wp:positionV relativeFrom="paragraph">
                <wp:posOffset>174625</wp:posOffset>
              </wp:positionV>
              <wp:extent cx="4469765" cy="323850"/>
              <wp:effectExtent l="0" t="3175" r="0" b="0"/>
              <wp:wrapNone/>
              <wp:docPr id="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976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5C07" w:rsidRPr="00973C8B" w:rsidRDefault="00EE5C07" w:rsidP="00973C8B">
                          <w:pPr>
                            <w:pStyle w:val="00Ttuloficha"/>
                            <w:spacing w:after="0"/>
                            <w:rPr>
                              <w:lang w:val="es-ES"/>
                            </w:rPr>
                          </w:pPr>
                          <w:r>
                            <w:rPr>
                              <w:lang w:val="es-ES"/>
                            </w:rPr>
                            <w:t>Problemas de optimizació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9" o:spid="_x0000_s1026" type="#_x0000_t202" style="position:absolute;left:0;text-align:left;margin-left:183pt;margin-top:13.75pt;width:351.95pt;height:2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IjOtwIAALo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" filled="f" stroked="f">
              <v:textbox>
                <w:txbxContent>
                  <w:p w:rsidR="00EE5C07" w:rsidRPr="00973C8B" w:rsidRDefault="00EE5C07" w:rsidP="00973C8B">
                    <w:pPr>
                      <w:pStyle w:val="00Ttuloficha"/>
                      <w:spacing w:after="0"/>
                      <w:rPr>
                        <w:lang w:val="es-ES"/>
                      </w:rPr>
                    </w:pPr>
                    <w:r>
                      <w:rPr>
                        <w:lang w:val="es-ES"/>
                      </w:rPr>
                      <w:t>Problemas de optimización</w:t>
                    </w:r>
                  </w:p>
                </w:txbxContent>
              </v:textbox>
            </v:shape>
          </w:pict>
        </mc:Fallback>
      </mc:AlternateContent>
    </w:r>
    <w:r w:rsidR="00EE5C07" w:rsidRPr="005F759A">
      <w:rPr>
        <w:noProof/>
        <w:lang w:val="es-ES"/>
      </w:rPr>
      <w:drawing>
        <wp:inline distT="0" distB="0" distL="0" distR="0">
          <wp:extent cx="6296025" cy="419100"/>
          <wp:effectExtent l="19050" t="0" r="9525" b="0"/>
          <wp:docPr id="2" name="Imagen 6" descr="G:\D UNEE\Texto\MATEMÁTICAS\Campaña 14-15\01 ESO\PLANTILLAS SOLUCIONARIO\CABECERAS\CABECERAS\CONSOLIDACION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D UNEE\Texto\MATEMÁTICAS\Campaña 14-15\01 ESO\PLANTILLAS SOLUCIONARIO\CABECERAS\CABECERAS\CONSOLIDACION_COLOR.jpg"/>
                  <pic:cNvPicPr>
                    <a:picLocks noChangeAspect="1" noChangeArrowheads="1"/>
                  </pic:cNvPicPr>
                </pic:nvPicPr>
                <pic:blipFill>
                  <a:blip r:embed="rId1"/>
                  <a:srcRect/>
                  <a:stretch>
                    <a:fillRect/>
                  </a:stretch>
                </pic:blipFill>
                <pic:spPr bwMode="auto">
                  <a:xfrm>
                    <a:off x="0" y="0"/>
                    <a:ext cx="6296025" cy="419100"/>
                  </a:xfrm>
                  <a:prstGeom prst="rect">
                    <a:avLst/>
                  </a:prstGeom>
                  <a:noFill/>
                  <a:ln w="9525">
                    <a:noFill/>
                    <a:miter lim="800000"/>
                    <a:headEnd/>
                    <a:tailEnd/>
                  </a:ln>
                </pic:spPr>
              </pic:pic>
            </a:graphicData>
          </a:graphic>
        </wp:inline>
      </w:drawing>
    </w:r>
  </w:p>
  <w:p w:rsidR="00EE5C07" w:rsidRDefault="00EE5C07" w:rsidP="001B6663"/>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5C07" w:rsidRDefault="00EE5C07" w:rsidP="001B6663"/>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5C07" w:rsidRPr="00CE3281" w:rsidRDefault="00EE5C07" w:rsidP="00CE3281">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808FB"/>
    <w:multiLevelType w:val="hybridMultilevel"/>
    <w:tmpl w:val="8998F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BB13F65"/>
    <w:multiLevelType w:val="hybridMultilevel"/>
    <w:tmpl w:val="1DE651D2"/>
    <w:lvl w:ilvl="0" w:tplc="5A1C36DC">
      <w:start w:val="1"/>
      <w:numFmt w:val="lowerRoman"/>
      <w:lvlText w:val="%1)"/>
      <w:lvlJc w:val="left"/>
      <w:pPr>
        <w:ind w:left="1505" w:hanging="720"/>
      </w:pPr>
      <w:rPr>
        <w:rFonts w:hint="default"/>
        <w:b w:val="0"/>
      </w:rPr>
    </w:lvl>
    <w:lvl w:ilvl="1" w:tplc="0C0A0019" w:tentative="1">
      <w:start w:val="1"/>
      <w:numFmt w:val="lowerLetter"/>
      <w:lvlText w:val="%2."/>
      <w:lvlJc w:val="left"/>
      <w:pPr>
        <w:ind w:left="1865" w:hanging="360"/>
      </w:pPr>
    </w:lvl>
    <w:lvl w:ilvl="2" w:tplc="0C0A001B" w:tentative="1">
      <w:start w:val="1"/>
      <w:numFmt w:val="lowerRoman"/>
      <w:lvlText w:val="%3."/>
      <w:lvlJc w:val="right"/>
      <w:pPr>
        <w:ind w:left="2585" w:hanging="180"/>
      </w:pPr>
    </w:lvl>
    <w:lvl w:ilvl="3" w:tplc="0C0A000F" w:tentative="1">
      <w:start w:val="1"/>
      <w:numFmt w:val="decimal"/>
      <w:lvlText w:val="%4."/>
      <w:lvlJc w:val="left"/>
      <w:pPr>
        <w:ind w:left="3305" w:hanging="360"/>
      </w:pPr>
    </w:lvl>
    <w:lvl w:ilvl="4" w:tplc="0C0A0019" w:tentative="1">
      <w:start w:val="1"/>
      <w:numFmt w:val="lowerLetter"/>
      <w:lvlText w:val="%5."/>
      <w:lvlJc w:val="left"/>
      <w:pPr>
        <w:ind w:left="4025" w:hanging="360"/>
      </w:pPr>
    </w:lvl>
    <w:lvl w:ilvl="5" w:tplc="0C0A001B" w:tentative="1">
      <w:start w:val="1"/>
      <w:numFmt w:val="lowerRoman"/>
      <w:lvlText w:val="%6."/>
      <w:lvlJc w:val="right"/>
      <w:pPr>
        <w:ind w:left="4745" w:hanging="180"/>
      </w:pPr>
    </w:lvl>
    <w:lvl w:ilvl="6" w:tplc="0C0A000F" w:tentative="1">
      <w:start w:val="1"/>
      <w:numFmt w:val="decimal"/>
      <w:lvlText w:val="%7."/>
      <w:lvlJc w:val="left"/>
      <w:pPr>
        <w:ind w:left="5465" w:hanging="360"/>
      </w:pPr>
    </w:lvl>
    <w:lvl w:ilvl="7" w:tplc="0C0A0019" w:tentative="1">
      <w:start w:val="1"/>
      <w:numFmt w:val="lowerLetter"/>
      <w:lvlText w:val="%8."/>
      <w:lvlJc w:val="left"/>
      <w:pPr>
        <w:ind w:left="6185" w:hanging="360"/>
      </w:pPr>
    </w:lvl>
    <w:lvl w:ilvl="8" w:tplc="0C0A001B" w:tentative="1">
      <w:start w:val="1"/>
      <w:numFmt w:val="lowerRoman"/>
      <w:lvlText w:val="%9."/>
      <w:lvlJc w:val="right"/>
      <w:pPr>
        <w:ind w:left="6905" w:hanging="180"/>
      </w:pPr>
    </w:lvl>
  </w:abstractNum>
  <w:abstractNum w:abstractNumId="2" w15:restartNumberingAfterBreak="0">
    <w:nsid w:val="1DDB1064"/>
    <w:multiLevelType w:val="hybridMultilevel"/>
    <w:tmpl w:val="FD44E396"/>
    <w:lvl w:ilvl="0" w:tplc="A880C4DE">
      <w:start w:val="1"/>
      <w:numFmt w:val="decimal"/>
      <w:pStyle w:val="Enunciadoactividades1lnea"/>
      <w:lvlText w:val="%1."/>
      <w:lvlJc w:val="left"/>
      <w:pPr>
        <w:tabs>
          <w:tab w:val="num" w:pos="567"/>
        </w:tabs>
        <w:ind w:left="567" w:hanging="567"/>
      </w:pPr>
      <w:rPr>
        <w:rFonts w:ascii="Arial" w:hAnsi="Arial" w:hint="default"/>
        <w:b/>
        <w:i w:val="0"/>
        <w:color w:val="auto"/>
        <w:sz w:val="18"/>
        <w:szCs w:val="18"/>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15:restartNumberingAfterBreak="0">
    <w:nsid w:val="273E41FB"/>
    <w:multiLevelType w:val="hybridMultilevel"/>
    <w:tmpl w:val="EC10DE0A"/>
    <w:lvl w:ilvl="0" w:tplc="2982DEA8">
      <w:start w:val="1"/>
      <w:numFmt w:val="decimal"/>
      <w:pStyle w:val="04Enunciadoactividad"/>
      <w:lvlText w:val="%1."/>
      <w:lvlJc w:val="left"/>
      <w:pPr>
        <w:ind w:left="6455"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30B96825"/>
    <w:multiLevelType w:val="hybridMultilevel"/>
    <w:tmpl w:val="269A33E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32C60C87"/>
    <w:multiLevelType w:val="hybridMultilevel"/>
    <w:tmpl w:val="BCB4CDB2"/>
    <w:lvl w:ilvl="0" w:tplc="0C64B088">
      <w:start w:val="1"/>
      <w:numFmt w:val="lowerLetter"/>
      <w:lvlText w:val="%1)"/>
      <w:lvlJc w:val="left"/>
      <w:pPr>
        <w:ind w:left="785" w:hanging="360"/>
      </w:pPr>
      <w:rPr>
        <w:rFonts w:hint="default"/>
      </w:rPr>
    </w:lvl>
    <w:lvl w:ilvl="1" w:tplc="0C0A0019" w:tentative="1">
      <w:start w:val="1"/>
      <w:numFmt w:val="lowerLetter"/>
      <w:lvlText w:val="%2."/>
      <w:lvlJc w:val="left"/>
      <w:pPr>
        <w:ind w:left="1505" w:hanging="360"/>
      </w:pPr>
    </w:lvl>
    <w:lvl w:ilvl="2" w:tplc="0C0A001B" w:tentative="1">
      <w:start w:val="1"/>
      <w:numFmt w:val="lowerRoman"/>
      <w:lvlText w:val="%3."/>
      <w:lvlJc w:val="right"/>
      <w:pPr>
        <w:ind w:left="2225" w:hanging="180"/>
      </w:pPr>
    </w:lvl>
    <w:lvl w:ilvl="3" w:tplc="0C0A000F" w:tentative="1">
      <w:start w:val="1"/>
      <w:numFmt w:val="decimal"/>
      <w:lvlText w:val="%4."/>
      <w:lvlJc w:val="left"/>
      <w:pPr>
        <w:ind w:left="2945" w:hanging="360"/>
      </w:pPr>
    </w:lvl>
    <w:lvl w:ilvl="4" w:tplc="0C0A0019" w:tentative="1">
      <w:start w:val="1"/>
      <w:numFmt w:val="lowerLetter"/>
      <w:lvlText w:val="%5."/>
      <w:lvlJc w:val="left"/>
      <w:pPr>
        <w:ind w:left="3665" w:hanging="360"/>
      </w:pPr>
    </w:lvl>
    <w:lvl w:ilvl="5" w:tplc="0C0A001B" w:tentative="1">
      <w:start w:val="1"/>
      <w:numFmt w:val="lowerRoman"/>
      <w:lvlText w:val="%6."/>
      <w:lvlJc w:val="right"/>
      <w:pPr>
        <w:ind w:left="4385" w:hanging="180"/>
      </w:pPr>
    </w:lvl>
    <w:lvl w:ilvl="6" w:tplc="0C0A000F" w:tentative="1">
      <w:start w:val="1"/>
      <w:numFmt w:val="decimal"/>
      <w:lvlText w:val="%7."/>
      <w:lvlJc w:val="left"/>
      <w:pPr>
        <w:ind w:left="5105" w:hanging="360"/>
      </w:pPr>
    </w:lvl>
    <w:lvl w:ilvl="7" w:tplc="0C0A0019" w:tentative="1">
      <w:start w:val="1"/>
      <w:numFmt w:val="lowerLetter"/>
      <w:lvlText w:val="%8."/>
      <w:lvlJc w:val="left"/>
      <w:pPr>
        <w:ind w:left="5825" w:hanging="360"/>
      </w:pPr>
    </w:lvl>
    <w:lvl w:ilvl="8" w:tplc="0C0A001B" w:tentative="1">
      <w:start w:val="1"/>
      <w:numFmt w:val="lowerRoman"/>
      <w:lvlText w:val="%9."/>
      <w:lvlJc w:val="right"/>
      <w:pPr>
        <w:ind w:left="6545" w:hanging="180"/>
      </w:pPr>
    </w:lvl>
  </w:abstractNum>
  <w:abstractNum w:abstractNumId="6" w15:restartNumberingAfterBreak="0">
    <w:nsid w:val="33B01475"/>
    <w:multiLevelType w:val="hybridMultilevel"/>
    <w:tmpl w:val="804090FA"/>
    <w:lvl w:ilvl="0" w:tplc="5B6E1B2A">
      <w:start w:val="1"/>
      <w:numFmt w:val="bullet"/>
      <w:pStyle w:val="Listaconboliches"/>
      <w:lvlText w:val=""/>
      <w:lvlJc w:val="left"/>
      <w:pPr>
        <w:tabs>
          <w:tab w:val="num" w:pos="397"/>
        </w:tabs>
        <w:ind w:left="397" w:hanging="255"/>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5E257A4"/>
    <w:multiLevelType w:val="hybridMultilevel"/>
    <w:tmpl w:val="FAFE6DF4"/>
    <w:lvl w:ilvl="0" w:tplc="0C0A0001">
      <w:start w:val="1"/>
      <w:numFmt w:val="bullet"/>
      <w:lvlText w:val=""/>
      <w:lvlJc w:val="left"/>
      <w:pPr>
        <w:ind w:left="780" w:hanging="360"/>
      </w:pPr>
      <w:rPr>
        <w:rFonts w:ascii="Symbol" w:hAnsi="Symbol" w:hint="default"/>
      </w:rPr>
    </w:lvl>
    <w:lvl w:ilvl="1" w:tplc="0C0A0003" w:tentative="1">
      <w:start w:val="1"/>
      <w:numFmt w:val="bullet"/>
      <w:lvlText w:val="o"/>
      <w:lvlJc w:val="left"/>
      <w:pPr>
        <w:ind w:left="1500" w:hanging="360"/>
      </w:pPr>
      <w:rPr>
        <w:rFonts w:ascii="Courier New" w:hAnsi="Courier New" w:cs="Courier New" w:hint="default"/>
      </w:rPr>
    </w:lvl>
    <w:lvl w:ilvl="2" w:tplc="0C0A0005" w:tentative="1">
      <w:start w:val="1"/>
      <w:numFmt w:val="bullet"/>
      <w:lvlText w:val=""/>
      <w:lvlJc w:val="left"/>
      <w:pPr>
        <w:ind w:left="2220" w:hanging="360"/>
      </w:pPr>
      <w:rPr>
        <w:rFonts w:ascii="Wingdings" w:hAnsi="Wingdings" w:hint="default"/>
      </w:rPr>
    </w:lvl>
    <w:lvl w:ilvl="3" w:tplc="0C0A0001" w:tentative="1">
      <w:start w:val="1"/>
      <w:numFmt w:val="bullet"/>
      <w:lvlText w:val=""/>
      <w:lvlJc w:val="left"/>
      <w:pPr>
        <w:ind w:left="2940" w:hanging="360"/>
      </w:pPr>
      <w:rPr>
        <w:rFonts w:ascii="Symbol" w:hAnsi="Symbol" w:hint="default"/>
      </w:rPr>
    </w:lvl>
    <w:lvl w:ilvl="4" w:tplc="0C0A0003" w:tentative="1">
      <w:start w:val="1"/>
      <w:numFmt w:val="bullet"/>
      <w:lvlText w:val="o"/>
      <w:lvlJc w:val="left"/>
      <w:pPr>
        <w:ind w:left="3660" w:hanging="360"/>
      </w:pPr>
      <w:rPr>
        <w:rFonts w:ascii="Courier New" w:hAnsi="Courier New" w:cs="Courier New" w:hint="default"/>
      </w:rPr>
    </w:lvl>
    <w:lvl w:ilvl="5" w:tplc="0C0A0005" w:tentative="1">
      <w:start w:val="1"/>
      <w:numFmt w:val="bullet"/>
      <w:lvlText w:val=""/>
      <w:lvlJc w:val="left"/>
      <w:pPr>
        <w:ind w:left="4380" w:hanging="360"/>
      </w:pPr>
      <w:rPr>
        <w:rFonts w:ascii="Wingdings" w:hAnsi="Wingdings" w:hint="default"/>
      </w:rPr>
    </w:lvl>
    <w:lvl w:ilvl="6" w:tplc="0C0A0001" w:tentative="1">
      <w:start w:val="1"/>
      <w:numFmt w:val="bullet"/>
      <w:lvlText w:val=""/>
      <w:lvlJc w:val="left"/>
      <w:pPr>
        <w:ind w:left="5100" w:hanging="360"/>
      </w:pPr>
      <w:rPr>
        <w:rFonts w:ascii="Symbol" w:hAnsi="Symbol" w:hint="default"/>
      </w:rPr>
    </w:lvl>
    <w:lvl w:ilvl="7" w:tplc="0C0A0003" w:tentative="1">
      <w:start w:val="1"/>
      <w:numFmt w:val="bullet"/>
      <w:lvlText w:val="o"/>
      <w:lvlJc w:val="left"/>
      <w:pPr>
        <w:ind w:left="5820" w:hanging="360"/>
      </w:pPr>
      <w:rPr>
        <w:rFonts w:ascii="Courier New" w:hAnsi="Courier New" w:cs="Courier New" w:hint="default"/>
      </w:rPr>
    </w:lvl>
    <w:lvl w:ilvl="8" w:tplc="0C0A0005" w:tentative="1">
      <w:start w:val="1"/>
      <w:numFmt w:val="bullet"/>
      <w:lvlText w:val=""/>
      <w:lvlJc w:val="left"/>
      <w:pPr>
        <w:ind w:left="6540" w:hanging="360"/>
      </w:pPr>
      <w:rPr>
        <w:rFonts w:ascii="Wingdings" w:hAnsi="Wingdings" w:hint="default"/>
      </w:rPr>
    </w:lvl>
  </w:abstractNum>
  <w:abstractNum w:abstractNumId="8" w15:restartNumberingAfterBreak="0">
    <w:nsid w:val="36F80601"/>
    <w:multiLevelType w:val="hybridMultilevel"/>
    <w:tmpl w:val="E6B42928"/>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9" w15:restartNumberingAfterBreak="0">
    <w:nsid w:val="3AFD4C56"/>
    <w:multiLevelType w:val="hybridMultilevel"/>
    <w:tmpl w:val="6748C1B8"/>
    <w:lvl w:ilvl="0" w:tplc="1FB85104">
      <w:start w:val="1"/>
      <w:numFmt w:val="decimal"/>
      <w:lvlText w:val="%1.º"/>
      <w:lvlJc w:val="left"/>
      <w:pPr>
        <w:ind w:left="720" w:hanging="360"/>
      </w:pPr>
      <w:rPr>
        <w:rFonts w:hint="default"/>
        <w:b/>
        <w:i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3EDC3480"/>
    <w:multiLevelType w:val="hybridMultilevel"/>
    <w:tmpl w:val="B41287E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3F7951A7"/>
    <w:multiLevelType w:val="hybridMultilevel"/>
    <w:tmpl w:val="15247D54"/>
    <w:lvl w:ilvl="0" w:tplc="1FB85104">
      <w:start w:val="1"/>
      <w:numFmt w:val="decimal"/>
      <w:lvlText w:val="%1.º"/>
      <w:lvlJc w:val="left"/>
      <w:pPr>
        <w:ind w:left="720" w:hanging="360"/>
      </w:pPr>
      <w:rPr>
        <w:rFonts w:hint="default"/>
        <w:b/>
        <w:i w:val="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40274BA6"/>
    <w:multiLevelType w:val="hybridMultilevel"/>
    <w:tmpl w:val="DFAA22A4"/>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13" w15:restartNumberingAfterBreak="0">
    <w:nsid w:val="47D8688A"/>
    <w:multiLevelType w:val="hybridMultilevel"/>
    <w:tmpl w:val="8A8EFEE8"/>
    <w:lvl w:ilvl="0" w:tplc="0C0A0001">
      <w:start w:val="1"/>
      <w:numFmt w:val="bullet"/>
      <w:lvlText w:val=""/>
      <w:lvlJc w:val="left"/>
      <w:pPr>
        <w:ind w:left="1570" w:hanging="360"/>
      </w:pPr>
      <w:rPr>
        <w:rFonts w:ascii="Symbol" w:hAnsi="Symbol" w:hint="default"/>
      </w:rPr>
    </w:lvl>
    <w:lvl w:ilvl="1" w:tplc="0C0A0003" w:tentative="1">
      <w:start w:val="1"/>
      <w:numFmt w:val="bullet"/>
      <w:lvlText w:val="o"/>
      <w:lvlJc w:val="left"/>
      <w:pPr>
        <w:ind w:left="2290" w:hanging="360"/>
      </w:pPr>
      <w:rPr>
        <w:rFonts w:ascii="Courier New" w:hAnsi="Courier New" w:cs="Courier New" w:hint="default"/>
      </w:rPr>
    </w:lvl>
    <w:lvl w:ilvl="2" w:tplc="0C0A0005" w:tentative="1">
      <w:start w:val="1"/>
      <w:numFmt w:val="bullet"/>
      <w:lvlText w:val=""/>
      <w:lvlJc w:val="left"/>
      <w:pPr>
        <w:ind w:left="3010" w:hanging="360"/>
      </w:pPr>
      <w:rPr>
        <w:rFonts w:ascii="Wingdings" w:hAnsi="Wingdings" w:hint="default"/>
      </w:rPr>
    </w:lvl>
    <w:lvl w:ilvl="3" w:tplc="0C0A0001" w:tentative="1">
      <w:start w:val="1"/>
      <w:numFmt w:val="bullet"/>
      <w:lvlText w:val=""/>
      <w:lvlJc w:val="left"/>
      <w:pPr>
        <w:ind w:left="3730" w:hanging="360"/>
      </w:pPr>
      <w:rPr>
        <w:rFonts w:ascii="Symbol" w:hAnsi="Symbol" w:hint="default"/>
      </w:rPr>
    </w:lvl>
    <w:lvl w:ilvl="4" w:tplc="0C0A0003" w:tentative="1">
      <w:start w:val="1"/>
      <w:numFmt w:val="bullet"/>
      <w:lvlText w:val="o"/>
      <w:lvlJc w:val="left"/>
      <w:pPr>
        <w:ind w:left="4450" w:hanging="360"/>
      </w:pPr>
      <w:rPr>
        <w:rFonts w:ascii="Courier New" w:hAnsi="Courier New" w:cs="Courier New" w:hint="default"/>
      </w:rPr>
    </w:lvl>
    <w:lvl w:ilvl="5" w:tplc="0C0A0005" w:tentative="1">
      <w:start w:val="1"/>
      <w:numFmt w:val="bullet"/>
      <w:lvlText w:val=""/>
      <w:lvlJc w:val="left"/>
      <w:pPr>
        <w:ind w:left="5170" w:hanging="360"/>
      </w:pPr>
      <w:rPr>
        <w:rFonts w:ascii="Wingdings" w:hAnsi="Wingdings" w:hint="default"/>
      </w:rPr>
    </w:lvl>
    <w:lvl w:ilvl="6" w:tplc="0C0A0001" w:tentative="1">
      <w:start w:val="1"/>
      <w:numFmt w:val="bullet"/>
      <w:lvlText w:val=""/>
      <w:lvlJc w:val="left"/>
      <w:pPr>
        <w:ind w:left="5890" w:hanging="360"/>
      </w:pPr>
      <w:rPr>
        <w:rFonts w:ascii="Symbol" w:hAnsi="Symbol" w:hint="default"/>
      </w:rPr>
    </w:lvl>
    <w:lvl w:ilvl="7" w:tplc="0C0A0003" w:tentative="1">
      <w:start w:val="1"/>
      <w:numFmt w:val="bullet"/>
      <w:lvlText w:val="o"/>
      <w:lvlJc w:val="left"/>
      <w:pPr>
        <w:ind w:left="6610" w:hanging="360"/>
      </w:pPr>
      <w:rPr>
        <w:rFonts w:ascii="Courier New" w:hAnsi="Courier New" w:cs="Courier New" w:hint="default"/>
      </w:rPr>
    </w:lvl>
    <w:lvl w:ilvl="8" w:tplc="0C0A0005" w:tentative="1">
      <w:start w:val="1"/>
      <w:numFmt w:val="bullet"/>
      <w:lvlText w:val=""/>
      <w:lvlJc w:val="left"/>
      <w:pPr>
        <w:ind w:left="7330" w:hanging="360"/>
      </w:pPr>
      <w:rPr>
        <w:rFonts w:ascii="Wingdings" w:hAnsi="Wingdings" w:hint="default"/>
      </w:rPr>
    </w:lvl>
  </w:abstractNum>
  <w:abstractNum w:abstractNumId="14" w15:restartNumberingAfterBreak="0">
    <w:nsid w:val="49FB62C4"/>
    <w:multiLevelType w:val="hybridMultilevel"/>
    <w:tmpl w:val="9D74118A"/>
    <w:lvl w:ilvl="0" w:tplc="4E56D1A8">
      <w:start w:val="1"/>
      <w:numFmt w:val="lowerLetter"/>
      <w:pStyle w:val="05Enunciadoapartados"/>
      <w:lvlText w:val="%1)"/>
      <w:lvlJc w:val="left"/>
      <w:pPr>
        <w:ind w:left="1145" w:hanging="360"/>
      </w:pPr>
      <w:rPr>
        <w:b/>
      </w:rPr>
    </w:lvl>
    <w:lvl w:ilvl="1" w:tplc="0C0A0019" w:tentative="1">
      <w:start w:val="1"/>
      <w:numFmt w:val="lowerLetter"/>
      <w:lvlText w:val="%2."/>
      <w:lvlJc w:val="left"/>
      <w:pPr>
        <w:ind w:left="1865" w:hanging="360"/>
      </w:pPr>
    </w:lvl>
    <w:lvl w:ilvl="2" w:tplc="0C0A001B" w:tentative="1">
      <w:start w:val="1"/>
      <w:numFmt w:val="lowerRoman"/>
      <w:lvlText w:val="%3."/>
      <w:lvlJc w:val="right"/>
      <w:pPr>
        <w:ind w:left="2585" w:hanging="180"/>
      </w:pPr>
    </w:lvl>
    <w:lvl w:ilvl="3" w:tplc="0C0A000F" w:tentative="1">
      <w:start w:val="1"/>
      <w:numFmt w:val="decimal"/>
      <w:lvlText w:val="%4."/>
      <w:lvlJc w:val="left"/>
      <w:pPr>
        <w:ind w:left="3305" w:hanging="360"/>
      </w:pPr>
    </w:lvl>
    <w:lvl w:ilvl="4" w:tplc="0C0A0019" w:tentative="1">
      <w:start w:val="1"/>
      <w:numFmt w:val="lowerLetter"/>
      <w:lvlText w:val="%5."/>
      <w:lvlJc w:val="left"/>
      <w:pPr>
        <w:ind w:left="4025" w:hanging="360"/>
      </w:pPr>
    </w:lvl>
    <w:lvl w:ilvl="5" w:tplc="0C0A001B" w:tentative="1">
      <w:start w:val="1"/>
      <w:numFmt w:val="lowerRoman"/>
      <w:lvlText w:val="%6."/>
      <w:lvlJc w:val="right"/>
      <w:pPr>
        <w:ind w:left="4745" w:hanging="180"/>
      </w:pPr>
    </w:lvl>
    <w:lvl w:ilvl="6" w:tplc="0C0A000F" w:tentative="1">
      <w:start w:val="1"/>
      <w:numFmt w:val="decimal"/>
      <w:lvlText w:val="%7."/>
      <w:lvlJc w:val="left"/>
      <w:pPr>
        <w:ind w:left="5465" w:hanging="360"/>
      </w:pPr>
    </w:lvl>
    <w:lvl w:ilvl="7" w:tplc="0C0A0019" w:tentative="1">
      <w:start w:val="1"/>
      <w:numFmt w:val="lowerLetter"/>
      <w:lvlText w:val="%8."/>
      <w:lvlJc w:val="left"/>
      <w:pPr>
        <w:ind w:left="6185" w:hanging="360"/>
      </w:pPr>
    </w:lvl>
    <w:lvl w:ilvl="8" w:tplc="0C0A001B" w:tentative="1">
      <w:start w:val="1"/>
      <w:numFmt w:val="lowerRoman"/>
      <w:lvlText w:val="%9."/>
      <w:lvlJc w:val="right"/>
      <w:pPr>
        <w:ind w:left="6905" w:hanging="180"/>
      </w:pPr>
    </w:lvl>
  </w:abstractNum>
  <w:abstractNum w:abstractNumId="15" w15:restartNumberingAfterBreak="0">
    <w:nsid w:val="4D086197"/>
    <w:multiLevelType w:val="hybridMultilevel"/>
    <w:tmpl w:val="B8647B44"/>
    <w:lvl w:ilvl="0" w:tplc="579EB4BC">
      <w:start w:val="1"/>
      <w:numFmt w:val="decimal"/>
      <w:pStyle w:val="SOLUCINACTIVIDADES1COLUMNA"/>
      <w:lvlText w:val="%1."/>
      <w:lvlJc w:val="left"/>
      <w:pPr>
        <w:tabs>
          <w:tab w:val="num" w:pos="567"/>
        </w:tabs>
        <w:ind w:left="567" w:hanging="567"/>
      </w:pPr>
      <w:rPr>
        <w:rFonts w:ascii="Arial" w:hAnsi="Arial" w:hint="default"/>
        <w:b/>
        <w:i w:val="0"/>
        <w:color w:val="auto"/>
        <w:sz w:val="18"/>
        <w:szCs w:val="18"/>
        <w:vertAlign w:val="baseline"/>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15:restartNumberingAfterBreak="0">
    <w:nsid w:val="68B70C4D"/>
    <w:multiLevelType w:val="hybridMultilevel"/>
    <w:tmpl w:val="148CB2E4"/>
    <w:lvl w:ilvl="0" w:tplc="0C0A0001">
      <w:start w:val="1"/>
      <w:numFmt w:val="bullet"/>
      <w:lvlText w:val=""/>
      <w:lvlJc w:val="left"/>
      <w:pPr>
        <w:ind w:left="785" w:hanging="360"/>
      </w:pPr>
      <w:rPr>
        <w:rFonts w:ascii="Symbol" w:hAnsi="Symbol" w:hint="default"/>
      </w:rPr>
    </w:lvl>
    <w:lvl w:ilvl="1" w:tplc="0C0A0003" w:tentative="1">
      <w:start w:val="1"/>
      <w:numFmt w:val="bullet"/>
      <w:lvlText w:val="o"/>
      <w:lvlJc w:val="left"/>
      <w:pPr>
        <w:ind w:left="1505" w:hanging="360"/>
      </w:pPr>
      <w:rPr>
        <w:rFonts w:ascii="Courier New" w:hAnsi="Courier New" w:cs="Courier New" w:hint="default"/>
      </w:rPr>
    </w:lvl>
    <w:lvl w:ilvl="2" w:tplc="0C0A0005" w:tentative="1">
      <w:start w:val="1"/>
      <w:numFmt w:val="bullet"/>
      <w:lvlText w:val=""/>
      <w:lvlJc w:val="left"/>
      <w:pPr>
        <w:ind w:left="2225" w:hanging="360"/>
      </w:pPr>
      <w:rPr>
        <w:rFonts w:ascii="Wingdings" w:hAnsi="Wingdings" w:hint="default"/>
      </w:rPr>
    </w:lvl>
    <w:lvl w:ilvl="3" w:tplc="0C0A0001" w:tentative="1">
      <w:start w:val="1"/>
      <w:numFmt w:val="bullet"/>
      <w:lvlText w:val=""/>
      <w:lvlJc w:val="left"/>
      <w:pPr>
        <w:ind w:left="2945" w:hanging="360"/>
      </w:pPr>
      <w:rPr>
        <w:rFonts w:ascii="Symbol" w:hAnsi="Symbol" w:hint="default"/>
      </w:rPr>
    </w:lvl>
    <w:lvl w:ilvl="4" w:tplc="0C0A0003" w:tentative="1">
      <w:start w:val="1"/>
      <w:numFmt w:val="bullet"/>
      <w:lvlText w:val="o"/>
      <w:lvlJc w:val="left"/>
      <w:pPr>
        <w:ind w:left="3665" w:hanging="360"/>
      </w:pPr>
      <w:rPr>
        <w:rFonts w:ascii="Courier New" w:hAnsi="Courier New" w:cs="Courier New" w:hint="default"/>
      </w:rPr>
    </w:lvl>
    <w:lvl w:ilvl="5" w:tplc="0C0A0005" w:tentative="1">
      <w:start w:val="1"/>
      <w:numFmt w:val="bullet"/>
      <w:lvlText w:val=""/>
      <w:lvlJc w:val="left"/>
      <w:pPr>
        <w:ind w:left="4385" w:hanging="360"/>
      </w:pPr>
      <w:rPr>
        <w:rFonts w:ascii="Wingdings" w:hAnsi="Wingdings" w:hint="default"/>
      </w:rPr>
    </w:lvl>
    <w:lvl w:ilvl="6" w:tplc="0C0A0001" w:tentative="1">
      <w:start w:val="1"/>
      <w:numFmt w:val="bullet"/>
      <w:lvlText w:val=""/>
      <w:lvlJc w:val="left"/>
      <w:pPr>
        <w:ind w:left="5105" w:hanging="360"/>
      </w:pPr>
      <w:rPr>
        <w:rFonts w:ascii="Symbol" w:hAnsi="Symbol" w:hint="default"/>
      </w:rPr>
    </w:lvl>
    <w:lvl w:ilvl="7" w:tplc="0C0A0003" w:tentative="1">
      <w:start w:val="1"/>
      <w:numFmt w:val="bullet"/>
      <w:lvlText w:val="o"/>
      <w:lvlJc w:val="left"/>
      <w:pPr>
        <w:ind w:left="5825" w:hanging="360"/>
      </w:pPr>
      <w:rPr>
        <w:rFonts w:ascii="Courier New" w:hAnsi="Courier New" w:cs="Courier New" w:hint="default"/>
      </w:rPr>
    </w:lvl>
    <w:lvl w:ilvl="8" w:tplc="0C0A0005" w:tentative="1">
      <w:start w:val="1"/>
      <w:numFmt w:val="bullet"/>
      <w:lvlText w:val=""/>
      <w:lvlJc w:val="left"/>
      <w:pPr>
        <w:ind w:left="6545" w:hanging="360"/>
      </w:pPr>
      <w:rPr>
        <w:rFonts w:ascii="Wingdings" w:hAnsi="Wingdings" w:hint="default"/>
      </w:rPr>
    </w:lvl>
  </w:abstractNum>
  <w:abstractNum w:abstractNumId="17" w15:restartNumberingAfterBreak="0">
    <w:nsid w:val="69180822"/>
    <w:multiLevelType w:val="hybridMultilevel"/>
    <w:tmpl w:val="0A56EA38"/>
    <w:lvl w:ilvl="0" w:tplc="0C0A000F">
      <w:start w:val="1"/>
      <w:numFmt w:val="decimal"/>
      <w:lvlText w:val="%1."/>
      <w:lvlJc w:val="left"/>
      <w:pPr>
        <w:ind w:left="360" w:hanging="360"/>
      </w:pPr>
      <w:rPr>
        <w:rFonts w:hint="default"/>
      </w:rPr>
    </w:lvl>
    <w:lvl w:ilvl="1" w:tplc="2930A0EA">
      <w:start w:val="1"/>
      <w:numFmt w:val="lowerLetter"/>
      <w:lvlText w:val="%2."/>
      <w:lvlJc w:val="left"/>
      <w:pPr>
        <w:ind w:left="1080" w:hanging="360"/>
      </w:pPr>
      <w:rPr>
        <w:b/>
      </w:r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8" w15:restartNumberingAfterBreak="0">
    <w:nsid w:val="772A4FFA"/>
    <w:multiLevelType w:val="hybridMultilevel"/>
    <w:tmpl w:val="F5AA30E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7FBD55E8"/>
    <w:multiLevelType w:val="hybridMultilevel"/>
    <w:tmpl w:val="F51E20A4"/>
    <w:lvl w:ilvl="0" w:tplc="A1E2C224">
      <w:start w:val="1"/>
      <w:numFmt w:val="lowerLetter"/>
      <w:pStyle w:val="07Solucionesapartados"/>
      <w:lvlText w:val="%1)"/>
      <w:lvlJc w:val="left"/>
      <w:pPr>
        <w:ind w:left="1145" w:hanging="360"/>
      </w:pPr>
    </w:lvl>
    <w:lvl w:ilvl="1" w:tplc="0C0A0019" w:tentative="1">
      <w:start w:val="1"/>
      <w:numFmt w:val="lowerLetter"/>
      <w:lvlText w:val="%2."/>
      <w:lvlJc w:val="left"/>
      <w:pPr>
        <w:ind w:left="1865" w:hanging="360"/>
      </w:pPr>
    </w:lvl>
    <w:lvl w:ilvl="2" w:tplc="0C0A001B" w:tentative="1">
      <w:start w:val="1"/>
      <w:numFmt w:val="lowerRoman"/>
      <w:lvlText w:val="%3."/>
      <w:lvlJc w:val="right"/>
      <w:pPr>
        <w:ind w:left="2585" w:hanging="180"/>
      </w:pPr>
    </w:lvl>
    <w:lvl w:ilvl="3" w:tplc="0C0A000F" w:tentative="1">
      <w:start w:val="1"/>
      <w:numFmt w:val="decimal"/>
      <w:lvlText w:val="%4."/>
      <w:lvlJc w:val="left"/>
      <w:pPr>
        <w:ind w:left="3305" w:hanging="360"/>
      </w:pPr>
    </w:lvl>
    <w:lvl w:ilvl="4" w:tplc="0C0A0019" w:tentative="1">
      <w:start w:val="1"/>
      <w:numFmt w:val="lowerLetter"/>
      <w:lvlText w:val="%5."/>
      <w:lvlJc w:val="left"/>
      <w:pPr>
        <w:ind w:left="4025" w:hanging="360"/>
      </w:pPr>
    </w:lvl>
    <w:lvl w:ilvl="5" w:tplc="0C0A001B" w:tentative="1">
      <w:start w:val="1"/>
      <w:numFmt w:val="lowerRoman"/>
      <w:lvlText w:val="%6."/>
      <w:lvlJc w:val="right"/>
      <w:pPr>
        <w:ind w:left="4745" w:hanging="180"/>
      </w:pPr>
    </w:lvl>
    <w:lvl w:ilvl="6" w:tplc="0C0A000F" w:tentative="1">
      <w:start w:val="1"/>
      <w:numFmt w:val="decimal"/>
      <w:lvlText w:val="%7."/>
      <w:lvlJc w:val="left"/>
      <w:pPr>
        <w:ind w:left="5465" w:hanging="360"/>
      </w:pPr>
    </w:lvl>
    <w:lvl w:ilvl="7" w:tplc="0C0A0019" w:tentative="1">
      <w:start w:val="1"/>
      <w:numFmt w:val="lowerLetter"/>
      <w:lvlText w:val="%8."/>
      <w:lvlJc w:val="left"/>
      <w:pPr>
        <w:ind w:left="6185" w:hanging="360"/>
      </w:pPr>
    </w:lvl>
    <w:lvl w:ilvl="8" w:tplc="0C0A001B" w:tentative="1">
      <w:start w:val="1"/>
      <w:numFmt w:val="lowerRoman"/>
      <w:lvlText w:val="%9."/>
      <w:lvlJc w:val="right"/>
      <w:pPr>
        <w:ind w:left="6905" w:hanging="180"/>
      </w:pPr>
    </w:lvl>
  </w:abstractNum>
  <w:num w:numId="1">
    <w:abstractNumId w:val="6"/>
  </w:num>
  <w:num w:numId="2">
    <w:abstractNumId w:val="15"/>
  </w:num>
  <w:num w:numId="3">
    <w:abstractNumId w:val="2"/>
  </w:num>
  <w:num w:numId="4">
    <w:abstractNumId w:val="15"/>
    <w:lvlOverride w:ilvl="0">
      <w:startOverride w:val="1"/>
    </w:lvlOverride>
  </w:num>
  <w:num w:numId="5">
    <w:abstractNumId w:val="3"/>
  </w:num>
  <w:num w:numId="6">
    <w:abstractNumId w:val="14"/>
  </w:num>
  <w:num w:numId="7">
    <w:abstractNumId w:val="14"/>
    <w:lvlOverride w:ilvl="0">
      <w:startOverride w:val="1"/>
    </w:lvlOverride>
  </w:num>
  <w:num w:numId="8">
    <w:abstractNumId w:val="19"/>
  </w:num>
  <w:num w:numId="9">
    <w:abstractNumId w:val="14"/>
    <w:lvlOverride w:ilvl="0">
      <w:startOverride w:val="1"/>
    </w:lvlOverride>
  </w:num>
  <w:num w:numId="10">
    <w:abstractNumId w:val="14"/>
    <w:lvlOverride w:ilvl="0">
      <w:startOverride w:val="1"/>
    </w:lvlOverride>
  </w:num>
  <w:num w:numId="11">
    <w:abstractNumId w:val="13"/>
  </w:num>
  <w:num w:numId="12">
    <w:abstractNumId w:val="14"/>
    <w:lvlOverride w:ilvl="0">
      <w:startOverride w:val="1"/>
    </w:lvlOverride>
  </w:num>
  <w:num w:numId="13">
    <w:abstractNumId w:val="8"/>
  </w:num>
  <w:num w:numId="14">
    <w:abstractNumId w:val="5"/>
  </w:num>
  <w:num w:numId="15">
    <w:abstractNumId w:val="14"/>
    <w:lvlOverride w:ilvl="0">
      <w:startOverride w:val="1"/>
    </w:lvlOverride>
  </w:num>
  <w:num w:numId="16">
    <w:abstractNumId w:val="14"/>
    <w:lvlOverride w:ilvl="0">
      <w:startOverride w:val="1"/>
    </w:lvlOverride>
  </w:num>
  <w:num w:numId="17">
    <w:abstractNumId w:val="14"/>
    <w:lvlOverride w:ilvl="0">
      <w:startOverride w:val="1"/>
    </w:lvlOverride>
  </w:num>
  <w:num w:numId="18">
    <w:abstractNumId w:val="14"/>
    <w:lvlOverride w:ilvl="0">
      <w:startOverride w:val="1"/>
    </w:lvlOverride>
  </w:num>
  <w:num w:numId="19">
    <w:abstractNumId w:val="9"/>
  </w:num>
  <w:num w:numId="20">
    <w:abstractNumId w:val="14"/>
    <w:lvlOverride w:ilvl="0">
      <w:startOverride w:val="1"/>
    </w:lvlOverride>
  </w:num>
  <w:num w:numId="21">
    <w:abstractNumId w:val="11"/>
  </w:num>
  <w:num w:numId="22">
    <w:abstractNumId w:val="14"/>
  </w:num>
  <w:num w:numId="23">
    <w:abstractNumId w:val="3"/>
  </w:num>
  <w:num w:numId="24">
    <w:abstractNumId w:val="3"/>
    <w:lvlOverride w:ilvl="0">
      <w:startOverride w:val="1"/>
    </w:lvlOverride>
  </w:num>
  <w:num w:numId="25">
    <w:abstractNumId w:val="7"/>
  </w:num>
  <w:num w:numId="26">
    <w:abstractNumId w:val="16"/>
  </w:num>
  <w:num w:numId="27">
    <w:abstractNumId w:val="4"/>
  </w:num>
  <w:num w:numId="28">
    <w:abstractNumId w:val="10"/>
  </w:num>
  <w:num w:numId="29">
    <w:abstractNumId w:val="0"/>
  </w:num>
  <w:num w:numId="30">
    <w:abstractNumId w:val="18"/>
  </w:num>
  <w:num w:numId="31">
    <w:abstractNumId w:val="12"/>
  </w:num>
  <w:num w:numId="32">
    <w:abstractNumId w:val="17"/>
  </w:num>
  <w:num w:numId="33">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noPunctuationKerning/>
  <w:characterSpacingControl w:val="doNotCompress"/>
  <w:hdrShapeDefaults>
    <o:shapedefaults v:ext="edit" spidmax="2049">
      <o:colormru v:ext="edit" colors="#e60030,#009fd2,#69f,#9cf,#ccecf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E63"/>
    <w:rsid w:val="0000085F"/>
    <w:rsid w:val="0000162F"/>
    <w:rsid w:val="000016AB"/>
    <w:rsid w:val="00003D07"/>
    <w:rsid w:val="000046F8"/>
    <w:rsid w:val="000072F7"/>
    <w:rsid w:val="00010D7C"/>
    <w:rsid w:val="000123E3"/>
    <w:rsid w:val="000134A6"/>
    <w:rsid w:val="00013789"/>
    <w:rsid w:val="00014DC7"/>
    <w:rsid w:val="0001502E"/>
    <w:rsid w:val="000160CA"/>
    <w:rsid w:val="00016A5E"/>
    <w:rsid w:val="000175B0"/>
    <w:rsid w:val="00020BF3"/>
    <w:rsid w:val="000217FC"/>
    <w:rsid w:val="0002194A"/>
    <w:rsid w:val="00021C5F"/>
    <w:rsid w:val="000221AC"/>
    <w:rsid w:val="00022B1A"/>
    <w:rsid w:val="0002367F"/>
    <w:rsid w:val="00027066"/>
    <w:rsid w:val="00027AB3"/>
    <w:rsid w:val="00030CC9"/>
    <w:rsid w:val="00033BE9"/>
    <w:rsid w:val="000347EA"/>
    <w:rsid w:val="000444D1"/>
    <w:rsid w:val="000452F7"/>
    <w:rsid w:val="00050A92"/>
    <w:rsid w:val="0005167A"/>
    <w:rsid w:val="00051780"/>
    <w:rsid w:val="00055B2C"/>
    <w:rsid w:val="00056A4A"/>
    <w:rsid w:val="00056EEE"/>
    <w:rsid w:val="00057164"/>
    <w:rsid w:val="00057891"/>
    <w:rsid w:val="00060C7C"/>
    <w:rsid w:val="00060E5B"/>
    <w:rsid w:val="00061C9E"/>
    <w:rsid w:val="000621E1"/>
    <w:rsid w:val="00066AC2"/>
    <w:rsid w:val="00070690"/>
    <w:rsid w:val="000707CD"/>
    <w:rsid w:val="00072254"/>
    <w:rsid w:val="00074D3A"/>
    <w:rsid w:val="00075EBA"/>
    <w:rsid w:val="00075F87"/>
    <w:rsid w:val="00076450"/>
    <w:rsid w:val="0007650F"/>
    <w:rsid w:val="00076FFA"/>
    <w:rsid w:val="00077051"/>
    <w:rsid w:val="00081FE8"/>
    <w:rsid w:val="0008291B"/>
    <w:rsid w:val="0008334A"/>
    <w:rsid w:val="00084FC5"/>
    <w:rsid w:val="00085623"/>
    <w:rsid w:val="0008690F"/>
    <w:rsid w:val="00090ECC"/>
    <w:rsid w:val="00091093"/>
    <w:rsid w:val="00091BF0"/>
    <w:rsid w:val="000931EE"/>
    <w:rsid w:val="00093AD5"/>
    <w:rsid w:val="000955BC"/>
    <w:rsid w:val="00096F36"/>
    <w:rsid w:val="00097B60"/>
    <w:rsid w:val="00097D7D"/>
    <w:rsid w:val="000A2317"/>
    <w:rsid w:val="000A49D7"/>
    <w:rsid w:val="000A4AE3"/>
    <w:rsid w:val="000A62BD"/>
    <w:rsid w:val="000A67AE"/>
    <w:rsid w:val="000A7433"/>
    <w:rsid w:val="000B0882"/>
    <w:rsid w:val="000B1415"/>
    <w:rsid w:val="000B3B34"/>
    <w:rsid w:val="000B4946"/>
    <w:rsid w:val="000B712B"/>
    <w:rsid w:val="000B7DE6"/>
    <w:rsid w:val="000C0239"/>
    <w:rsid w:val="000C0C91"/>
    <w:rsid w:val="000C43C4"/>
    <w:rsid w:val="000C503E"/>
    <w:rsid w:val="000C669A"/>
    <w:rsid w:val="000C7601"/>
    <w:rsid w:val="000D0382"/>
    <w:rsid w:val="000D0EF5"/>
    <w:rsid w:val="000D249E"/>
    <w:rsid w:val="000D32BC"/>
    <w:rsid w:val="000D588D"/>
    <w:rsid w:val="000D6113"/>
    <w:rsid w:val="000E2003"/>
    <w:rsid w:val="000E26DE"/>
    <w:rsid w:val="000E44FA"/>
    <w:rsid w:val="000F0B5A"/>
    <w:rsid w:val="000F1A47"/>
    <w:rsid w:val="000F2208"/>
    <w:rsid w:val="000F2FFB"/>
    <w:rsid w:val="000F36DC"/>
    <w:rsid w:val="000F4F60"/>
    <w:rsid w:val="000F61A3"/>
    <w:rsid w:val="000F626B"/>
    <w:rsid w:val="001029FE"/>
    <w:rsid w:val="00102AA7"/>
    <w:rsid w:val="00103669"/>
    <w:rsid w:val="0010370E"/>
    <w:rsid w:val="00105087"/>
    <w:rsid w:val="00105D7D"/>
    <w:rsid w:val="001102D8"/>
    <w:rsid w:val="001118BE"/>
    <w:rsid w:val="00113112"/>
    <w:rsid w:val="00114B53"/>
    <w:rsid w:val="0011539D"/>
    <w:rsid w:val="0011654C"/>
    <w:rsid w:val="001168E4"/>
    <w:rsid w:val="00117D07"/>
    <w:rsid w:val="00120E20"/>
    <w:rsid w:val="00122003"/>
    <w:rsid w:val="00124F32"/>
    <w:rsid w:val="00132316"/>
    <w:rsid w:val="00135A3F"/>
    <w:rsid w:val="00135D57"/>
    <w:rsid w:val="00141CDB"/>
    <w:rsid w:val="00142A68"/>
    <w:rsid w:val="00143C8A"/>
    <w:rsid w:val="00144C20"/>
    <w:rsid w:val="00145E1C"/>
    <w:rsid w:val="00146119"/>
    <w:rsid w:val="00147AD1"/>
    <w:rsid w:val="00154C6E"/>
    <w:rsid w:val="00155058"/>
    <w:rsid w:val="00155979"/>
    <w:rsid w:val="00160808"/>
    <w:rsid w:val="0016226E"/>
    <w:rsid w:val="00163445"/>
    <w:rsid w:val="00163EFA"/>
    <w:rsid w:val="001640A4"/>
    <w:rsid w:val="0016687D"/>
    <w:rsid w:val="001669ED"/>
    <w:rsid w:val="00167CF5"/>
    <w:rsid w:val="00173549"/>
    <w:rsid w:val="00173706"/>
    <w:rsid w:val="00174F75"/>
    <w:rsid w:val="001753A0"/>
    <w:rsid w:val="00175BCB"/>
    <w:rsid w:val="00176738"/>
    <w:rsid w:val="001768D4"/>
    <w:rsid w:val="001771E1"/>
    <w:rsid w:val="0017788C"/>
    <w:rsid w:val="00177EC4"/>
    <w:rsid w:val="00180A08"/>
    <w:rsid w:val="00184BAE"/>
    <w:rsid w:val="001871CD"/>
    <w:rsid w:val="0019179C"/>
    <w:rsid w:val="00194724"/>
    <w:rsid w:val="00194F1C"/>
    <w:rsid w:val="001979C0"/>
    <w:rsid w:val="001A0FD0"/>
    <w:rsid w:val="001A3409"/>
    <w:rsid w:val="001A35FF"/>
    <w:rsid w:val="001A6375"/>
    <w:rsid w:val="001A6400"/>
    <w:rsid w:val="001A706B"/>
    <w:rsid w:val="001A7FE9"/>
    <w:rsid w:val="001B1C7A"/>
    <w:rsid w:val="001B27C5"/>
    <w:rsid w:val="001B3F1D"/>
    <w:rsid w:val="001B58C5"/>
    <w:rsid w:val="001B6663"/>
    <w:rsid w:val="001B6828"/>
    <w:rsid w:val="001B6BBA"/>
    <w:rsid w:val="001B7F8D"/>
    <w:rsid w:val="001C2738"/>
    <w:rsid w:val="001C3CDA"/>
    <w:rsid w:val="001C4310"/>
    <w:rsid w:val="001C6643"/>
    <w:rsid w:val="001D04E7"/>
    <w:rsid w:val="001D27C8"/>
    <w:rsid w:val="001D2A23"/>
    <w:rsid w:val="001D3CE6"/>
    <w:rsid w:val="001D46FE"/>
    <w:rsid w:val="001D497B"/>
    <w:rsid w:val="001D78DD"/>
    <w:rsid w:val="001D7DEB"/>
    <w:rsid w:val="001E2187"/>
    <w:rsid w:val="001E524B"/>
    <w:rsid w:val="001E62FD"/>
    <w:rsid w:val="001E6DE8"/>
    <w:rsid w:val="001E7BF2"/>
    <w:rsid w:val="001F0396"/>
    <w:rsid w:val="001F0868"/>
    <w:rsid w:val="001F2D60"/>
    <w:rsid w:val="001F2DBE"/>
    <w:rsid w:val="001F50B6"/>
    <w:rsid w:val="001F6A0B"/>
    <w:rsid w:val="0020037D"/>
    <w:rsid w:val="002009FC"/>
    <w:rsid w:val="00202E65"/>
    <w:rsid w:val="0020563C"/>
    <w:rsid w:val="002111E8"/>
    <w:rsid w:val="0021275A"/>
    <w:rsid w:val="00212A42"/>
    <w:rsid w:val="002132BA"/>
    <w:rsid w:val="00214AAF"/>
    <w:rsid w:val="0021709B"/>
    <w:rsid w:val="00221718"/>
    <w:rsid w:val="00222EEF"/>
    <w:rsid w:val="00226B01"/>
    <w:rsid w:val="00227358"/>
    <w:rsid w:val="00230B84"/>
    <w:rsid w:val="00230FE3"/>
    <w:rsid w:val="00231287"/>
    <w:rsid w:val="002312DE"/>
    <w:rsid w:val="002332A1"/>
    <w:rsid w:val="0023459D"/>
    <w:rsid w:val="00234FD8"/>
    <w:rsid w:val="0023576E"/>
    <w:rsid w:val="002368A0"/>
    <w:rsid w:val="002401D8"/>
    <w:rsid w:val="0024098C"/>
    <w:rsid w:val="00240EC9"/>
    <w:rsid w:val="00242173"/>
    <w:rsid w:val="002434CD"/>
    <w:rsid w:val="00243F13"/>
    <w:rsid w:val="002474B3"/>
    <w:rsid w:val="0025047D"/>
    <w:rsid w:val="0025142E"/>
    <w:rsid w:val="00261AD1"/>
    <w:rsid w:val="00262E6B"/>
    <w:rsid w:val="00263648"/>
    <w:rsid w:val="00263C01"/>
    <w:rsid w:val="0026532C"/>
    <w:rsid w:val="00265DB1"/>
    <w:rsid w:val="002672B1"/>
    <w:rsid w:val="002679D2"/>
    <w:rsid w:val="00271D66"/>
    <w:rsid w:val="0027259F"/>
    <w:rsid w:val="00273049"/>
    <w:rsid w:val="0027434E"/>
    <w:rsid w:val="0027438F"/>
    <w:rsid w:val="00284346"/>
    <w:rsid w:val="002843C6"/>
    <w:rsid w:val="00284746"/>
    <w:rsid w:val="00284D52"/>
    <w:rsid w:val="00286781"/>
    <w:rsid w:val="0028681D"/>
    <w:rsid w:val="00295B86"/>
    <w:rsid w:val="00296EBB"/>
    <w:rsid w:val="002A265C"/>
    <w:rsid w:val="002A6C0F"/>
    <w:rsid w:val="002A7F32"/>
    <w:rsid w:val="002B4937"/>
    <w:rsid w:val="002B6EA7"/>
    <w:rsid w:val="002C094F"/>
    <w:rsid w:val="002C4FF2"/>
    <w:rsid w:val="002C5D72"/>
    <w:rsid w:val="002C707A"/>
    <w:rsid w:val="002D0987"/>
    <w:rsid w:val="002D303F"/>
    <w:rsid w:val="002D4D61"/>
    <w:rsid w:val="002D598C"/>
    <w:rsid w:val="002D5998"/>
    <w:rsid w:val="002E0850"/>
    <w:rsid w:val="002E1590"/>
    <w:rsid w:val="002E1AFD"/>
    <w:rsid w:val="002E2D5F"/>
    <w:rsid w:val="002E4400"/>
    <w:rsid w:val="002E59F9"/>
    <w:rsid w:val="002E609F"/>
    <w:rsid w:val="002F0C3F"/>
    <w:rsid w:val="002F1520"/>
    <w:rsid w:val="002F1A38"/>
    <w:rsid w:val="002F1C4D"/>
    <w:rsid w:val="002F1E29"/>
    <w:rsid w:val="002F2724"/>
    <w:rsid w:val="002F5DE9"/>
    <w:rsid w:val="002F7E7E"/>
    <w:rsid w:val="003002E5"/>
    <w:rsid w:val="003004CE"/>
    <w:rsid w:val="0030100A"/>
    <w:rsid w:val="00302302"/>
    <w:rsid w:val="003037B9"/>
    <w:rsid w:val="00303F21"/>
    <w:rsid w:val="00304C15"/>
    <w:rsid w:val="00304DA5"/>
    <w:rsid w:val="00306047"/>
    <w:rsid w:val="00306F61"/>
    <w:rsid w:val="003071C1"/>
    <w:rsid w:val="0030743F"/>
    <w:rsid w:val="0030782B"/>
    <w:rsid w:val="00310D11"/>
    <w:rsid w:val="00312493"/>
    <w:rsid w:val="00312717"/>
    <w:rsid w:val="003147F2"/>
    <w:rsid w:val="00316281"/>
    <w:rsid w:val="003200BF"/>
    <w:rsid w:val="003201E4"/>
    <w:rsid w:val="0032075B"/>
    <w:rsid w:val="00322EDD"/>
    <w:rsid w:val="0032477B"/>
    <w:rsid w:val="00325352"/>
    <w:rsid w:val="003265AC"/>
    <w:rsid w:val="00330AE7"/>
    <w:rsid w:val="00331669"/>
    <w:rsid w:val="00332B30"/>
    <w:rsid w:val="003337D2"/>
    <w:rsid w:val="00336A3D"/>
    <w:rsid w:val="003372B8"/>
    <w:rsid w:val="003413CC"/>
    <w:rsid w:val="00341914"/>
    <w:rsid w:val="003446C0"/>
    <w:rsid w:val="00344A80"/>
    <w:rsid w:val="003458EC"/>
    <w:rsid w:val="00345B2E"/>
    <w:rsid w:val="0034668A"/>
    <w:rsid w:val="00346C69"/>
    <w:rsid w:val="00352280"/>
    <w:rsid w:val="00353D36"/>
    <w:rsid w:val="00355045"/>
    <w:rsid w:val="00355163"/>
    <w:rsid w:val="00355727"/>
    <w:rsid w:val="00355F87"/>
    <w:rsid w:val="00356AE7"/>
    <w:rsid w:val="00356C0C"/>
    <w:rsid w:val="0035790D"/>
    <w:rsid w:val="00360D3C"/>
    <w:rsid w:val="003613CA"/>
    <w:rsid w:val="003632B9"/>
    <w:rsid w:val="00363606"/>
    <w:rsid w:val="00363AFF"/>
    <w:rsid w:val="00364E7F"/>
    <w:rsid w:val="003677DB"/>
    <w:rsid w:val="00367B23"/>
    <w:rsid w:val="00367DE0"/>
    <w:rsid w:val="00367FED"/>
    <w:rsid w:val="00371A8F"/>
    <w:rsid w:val="0037542A"/>
    <w:rsid w:val="003755EE"/>
    <w:rsid w:val="00375C27"/>
    <w:rsid w:val="00377BB8"/>
    <w:rsid w:val="00380D2E"/>
    <w:rsid w:val="00381D8F"/>
    <w:rsid w:val="00383BEA"/>
    <w:rsid w:val="00386F1E"/>
    <w:rsid w:val="003874D8"/>
    <w:rsid w:val="003908A9"/>
    <w:rsid w:val="00392582"/>
    <w:rsid w:val="0039282E"/>
    <w:rsid w:val="00393511"/>
    <w:rsid w:val="00395501"/>
    <w:rsid w:val="00395FBA"/>
    <w:rsid w:val="00396D56"/>
    <w:rsid w:val="00397949"/>
    <w:rsid w:val="003A01DB"/>
    <w:rsid w:val="003A0E52"/>
    <w:rsid w:val="003A24FB"/>
    <w:rsid w:val="003A2A3D"/>
    <w:rsid w:val="003A30A2"/>
    <w:rsid w:val="003A315D"/>
    <w:rsid w:val="003A46F5"/>
    <w:rsid w:val="003A577D"/>
    <w:rsid w:val="003A5D4F"/>
    <w:rsid w:val="003A5DA2"/>
    <w:rsid w:val="003A7339"/>
    <w:rsid w:val="003B1312"/>
    <w:rsid w:val="003B3773"/>
    <w:rsid w:val="003B6511"/>
    <w:rsid w:val="003B671C"/>
    <w:rsid w:val="003C051B"/>
    <w:rsid w:val="003C13BC"/>
    <w:rsid w:val="003C156A"/>
    <w:rsid w:val="003C1E5D"/>
    <w:rsid w:val="003C2C3D"/>
    <w:rsid w:val="003C47CF"/>
    <w:rsid w:val="003C4EDA"/>
    <w:rsid w:val="003C51DD"/>
    <w:rsid w:val="003C6DC6"/>
    <w:rsid w:val="003C7DA8"/>
    <w:rsid w:val="003D207B"/>
    <w:rsid w:val="003D3C34"/>
    <w:rsid w:val="003D6384"/>
    <w:rsid w:val="003D6F19"/>
    <w:rsid w:val="003D7309"/>
    <w:rsid w:val="003E1388"/>
    <w:rsid w:val="003E1AF9"/>
    <w:rsid w:val="003E2A51"/>
    <w:rsid w:val="003E35D6"/>
    <w:rsid w:val="003F0081"/>
    <w:rsid w:val="003F13AE"/>
    <w:rsid w:val="003F2930"/>
    <w:rsid w:val="003F355B"/>
    <w:rsid w:val="003F683D"/>
    <w:rsid w:val="003F7779"/>
    <w:rsid w:val="003F7E0F"/>
    <w:rsid w:val="00404F12"/>
    <w:rsid w:val="00405F64"/>
    <w:rsid w:val="00406DCB"/>
    <w:rsid w:val="004105D1"/>
    <w:rsid w:val="004112F7"/>
    <w:rsid w:val="00412B94"/>
    <w:rsid w:val="00413E5F"/>
    <w:rsid w:val="00415CC0"/>
    <w:rsid w:val="00416672"/>
    <w:rsid w:val="00422970"/>
    <w:rsid w:val="00423D8A"/>
    <w:rsid w:val="00424FFF"/>
    <w:rsid w:val="00425BB6"/>
    <w:rsid w:val="00426258"/>
    <w:rsid w:val="004276A3"/>
    <w:rsid w:val="004316B9"/>
    <w:rsid w:val="0043201E"/>
    <w:rsid w:val="00433AFE"/>
    <w:rsid w:val="00433B56"/>
    <w:rsid w:val="00434258"/>
    <w:rsid w:val="0043493C"/>
    <w:rsid w:val="00434D99"/>
    <w:rsid w:val="00435922"/>
    <w:rsid w:val="00435E0D"/>
    <w:rsid w:val="00435E63"/>
    <w:rsid w:val="00440CA7"/>
    <w:rsid w:val="00442003"/>
    <w:rsid w:val="00443307"/>
    <w:rsid w:val="004449BE"/>
    <w:rsid w:val="00445A86"/>
    <w:rsid w:val="00452679"/>
    <w:rsid w:val="00453096"/>
    <w:rsid w:val="004558CB"/>
    <w:rsid w:val="00456452"/>
    <w:rsid w:val="00457FB5"/>
    <w:rsid w:val="00460F7F"/>
    <w:rsid w:val="00460FEA"/>
    <w:rsid w:val="004641B3"/>
    <w:rsid w:val="004651D2"/>
    <w:rsid w:val="00465305"/>
    <w:rsid w:val="00465583"/>
    <w:rsid w:val="00466C0F"/>
    <w:rsid w:val="004676B8"/>
    <w:rsid w:val="00467750"/>
    <w:rsid w:val="00467E60"/>
    <w:rsid w:val="00470545"/>
    <w:rsid w:val="00470CE7"/>
    <w:rsid w:val="00475B79"/>
    <w:rsid w:val="00476502"/>
    <w:rsid w:val="004765C5"/>
    <w:rsid w:val="00477E3E"/>
    <w:rsid w:val="0048188F"/>
    <w:rsid w:val="004823B8"/>
    <w:rsid w:val="00482AC0"/>
    <w:rsid w:val="0048425D"/>
    <w:rsid w:val="00484D95"/>
    <w:rsid w:val="00484EF5"/>
    <w:rsid w:val="00485623"/>
    <w:rsid w:val="004878EA"/>
    <w:rsid w:val="004901FF"/>
    <w:rsid w:val="00490EE8"/>
    <w:rsid w:val="00491678"/>
    <w:rsid w:val="004925C3"/>
    <w:rsid w:val="004950A5"/>
    <w:rsid w:val="00497ED6"/>
    <w:rsid w:val="004A06D9"/>
    <w:rsid w:val="004A3174"/>
    <w:rsid w:val="004A32DA"/>
    <w:rsid w:val="004A3317"/>
    <w:rsid w:val="004A3B85"/>
    <w:rsid w:val="004B11C5"/>
    <w:rsid w:val="004B19C2"/>
    <w:rsid w:val="004B2720"/>
    <w:rsid w:val="004B37D8"/>
    <w:rsid w:val="004B3CB8"/>
    <w:rsid w:val="004B6876"/>
    <w:rsid w:val="004B7E24"/>
    <w:rsid w:val="004C05DF"/>
    <w:rsid w:val="004C0ECF"/>
    <w:rsid w:val="004C22C4"/>
    <w:rsid w:val="004C24D3"/>
    <w:rsid w:val="004C5278"/>
    <w:rsid w:val="004C6494"/>
    <w:rsid w:val="004C715A"/>
    <w:rsid w:val="004C7CAF"/>
    <w:rsid w:val="004D1424"/>
    <w:rsid w:val="004D21AC"/>
    <w:rsid w:val="004D345D"/>
    <w:rsid w:val="004D35B4"/>
    <w:rsid w:val="004D42DB"/>
    <w:rsid w:val="004D5775"/>
    <w:rsid w:val="004D5C97"/>
    <w:rsid w:val="004D64FB"/>
    <w:rsid w:val="004D6A52"/>
    <w:rsid w:val="004D6DF4"/>
    <w:rsid w:val="004E4897"/>
    <w:rsid w:val="004E4F8B"/>
    <w:rsid w:val="004E5D6B"/>
    <w:rsid w:val="004E6212"/>
    <w:rsid w:val="004E6E27"/>
    <w:rsid w:val="004F01C9"/>
    <w:rsid w:val="004F0776"/>
    <w:rsid w:val="004F1B5F"/>
    <w:rsid w:val="004F2C0E"/>
    <w:rsid w:val="004F4D8A"/>
    <w:rsid w:val="004F5613"/>
    <w:rsid w:val="0050020F"/>
    <w:rsid w:val="0050231A"/>
    <w:rsid w:val="005038A7"/>
    <w:rsid w:val="00503AF0"/>
    <w:rsid w:val="00503E4A"/>
    <w:rsid w:val="0050735C"/>
    <w:rsid w:val="00510427"/>
    <w:rsid w:val="00510798"/>
    <w:rsid w:val="00511968"/>
    <w:rsid w:val="00511A28"/>
    <w:rsid w:val="00511AE2"/>
    <w:rsid w:val="00511EB6"/>
    <w:rsid w:val="00520241"/>
    <w:rsid w:val="00521044"/>
    <w:rsid w:val="0052462B"/>
    <w:rsid w:val="00527395"/>
    <w:rsid w:val="00527B9C"/>
    <w:rsid w:val="00527FA1"/>
    <w:rsid w:val="0053092D"/>
    <w:rsid w:val="00530F06"/>
    <w:rsid w:val="00531720"/>
    <w:rsid w:val="00537003"/>
    <w:rsid w:val="00540A39"/>
    <w:rsid w:val="00543F04"/>
    <w:rsid w:val="005442CA"/>
    <w:rsid w:val="00546736"/>
    <w:rsid w:val="00546C9F"/>
    <w:rsid w:val="00547155"/>
    <w:rsid w:val="00547849"/>
    <w:rsid w:val="00547C13"/>
    <w:rsid w:val="005538D0"/>
    <w:rsid w:val="00553970"/>
    <w:rsid w:val="00553D47"/>
    <w:rsid w:val="00554411"/>
    <w:rsid w:val="005547A9"/>
    <w:rsid w:val="00556607"/>
    <w:rsid w:val="00556667"/>
    <w:rsid w:val="00557E1F"/>
    <w:rsid w:val="00560D75"/>
    <w:rsid w:val="00561A6F"/>
    <w:rsid w:val="005651C7"/>
    <w:rsid w:val="00565943"/>
    <w:rsid w:val="00565A43"/>
    <w:rsid w:val="00565E8B"/>
    <w:rsid w:val="00566562"/>
    <w:rsid w:val="0056666D"/>
    <w:rsid w:val="00570BE7"/>
    <w:rsid w:val="00571B9C"/>
    <w:rsid w:val="005724AC"/>
    <w:rsid w:val="00572574"/>
    <w:rsid w:val="005733E0"/>
    <w:rsid w:val="00574CBC"/>
    <w:rsid w:val="00574F9B"/>
    <w:rsid w:val="005820B6"/>
    <w:rsid w:val="00582A3C"/>
    <w:rsid w:val="00582BB5"/>
    <w:rsid w:val="00584D3E"/>
    <w:rsid w:val="0058672B"/>
    <w:rsid w:val="00586802"/>
    <w:rsid w:val="0058682D"/>
    <w:rsid w:val="005872C1"/>
    <w:rsid w:val="005909B8"/>
    <w:rsid w:val="005912EE"/>
    <w:rsid w:val="005A07D7"/>
    <w:rsid w:val="005A115D"/>
    <w:rsid w:val="005A1657"/>
    <w:rsid w:val="005A5637"/>
    <w:rsid w:val="005A6824"/>
    <w:rsid w:val="005B018B"/>
    <w:rsid w:val="005B066F"/>
    <w:rsid w:val="005B0D46"/>
    <w:rsid w:val="005B228D"/>
    <w:rsid w:val="005B2879"/>
    <w:rsid w:val="005B5303"/>
    <w:rsid w:val="005B62B2"/>
    <w:rsid w:val="005C18DB"/>
    <w:rsid w:val="005C21EF"/>
    <w:rsid w:val="005C2E3E"/>
    <w:rsid w:val="005C3A1B"/>
    <w:rsid w:val="005C5A64"/>
    <w:rsid w:val="005C5CC5"/>
    <w:rsid w:val="005C5ED3"/>
    <w:rsid w:val="005C68B8"/>
    <w:rsid w:val="005C7B3E"/>
    <w:rsid w:val="005D04CD"/>
    <w:rsid w:val="005D076B"/>
    <w:rsid w:val="005D1C7C"/>
    <w:rsid w:val="005D4903"/>
    <w:rsid w:val="005E00DE"/>
    <w:rsid w:val="005E03B9"/>
    <w:rsid w:val="005E0A94"/>
    <w:rsid w:val="005E4D44"/>
    <w:rsid w:val="005F213B"/>
    <w:rsid w:val="005F5481"/>
    <w:rsid w:val="005F759A"/>
    <w:rsid w:val="0060074E"/>
    <w:rsid w:val="0060132B"/>
    <w:rsid w:val="00602981"/>
    <w:rsid w:val="0060399D"/>
    <w:rsid w:val="00611494"/>
    <w:rsid w:val="00614BD0"/>
    <w:rsid w:val="00615108"/>
    <w:rsid w:val="00616758"/>
    <w:rsid w:val="006169AB"/>
    <w:rsid w:val="00617B53"/>
    <w:rsid w:val="00620582"/>
    <w:rsid w:val="00621273"/>
    <w:rsid w:val="00621DE0"/>
    <w:rsid w:val="006241EB"/>
    <w:rsid w:val="00625825"/>
    <w:rsid w:val="0063440D"/>
    <w:rsid w:val="006416D3"/>
    <w:rsid w:val="0064473C"/>
    <w:rsid w:val="0064757F"/>
    <w:rsid w:val="006479D5"/>
    <w:rsid w:val="00647B91"/>
    <w:rsid w:val="00651153"/>
    <w:rsid w:val="00652264"/>
    <w:rsid w:val="006526F9"/>
    <w:rsid w:val="0065689E"/>
    <w:rsid w:val="00661095"/>
    <w:rsid w:val="00664711"/>
    <w:rsid w:val="00664C2B"/>
    <w:rsid w:val="00665A4A"/>
    <w:rsid w:val="00665D34"/>
    <w:rsid w:val="00667397"/>
    <w:rsid w:val="00670E20"/>
    <w:rsid w:val="006731D7"/>
    <w:rsid w:val="00673AEE"/>
    <w:rsid w:val="00680594"/>
    <w:rsid w:val="00681CCC"/>
    <w:rsid w:val="006827FD"/>
    <w:rsid w:val="0068324D"/>
    <w:rsid w:val="00683F77"/>
    <w:rsid w:val="0068474F"/>
    <w:rsid w:val="006858B4"/>
    <w:rsid w:val="00686280"/>
    <w:rsid w:val="00690315"/>
    <w:rsid w:val="00690C13"/>
    <w:rsid w:val="00692B49"/>
    <w:rsid w:val="00693220"/>
    <w:rsid w:val="006947BA"/>
    <w:rsid w:val="00695554"/>
    <w:rsid w:val="006A26EB"/>
    <w:rsid w:val="006A28FD"/>
    <w:rsid w:val="006A2AA6"/>
    <w:rsid w:val="006A2C80"/>
    <w:rsid w:val="006A3F6E"/>
    <w:rsid w:val="006A51B4"/>
    <w:rsid w:val="006A5A9E"/>
    <w:rsid w:val="006A7A93"/>
    <w:rsid w:val="006B7E21"/>
    <w:rsid w:val="006C255D"/>
    <w:rsid w:val="006C5E70"/>
    <w:rsid w:val="006C5F6A"/>
    <w:rsid w:val="006D00C2"/>
    <w:rsid w:val="006D0551"/>
    <w:rsid w:val="006D1675"/>
    <w:rsid w:val="006D24F9"/>
    <w:rsid w:val="006D2AC7"/>
    <w:rsid w:val="006D3BB5"/>
    <w:rsid w:val="006D41E5"/>
    <w:rsid w:val="006D437B"/>
    <w:rsid w:val="006D4AC6"/>
    <w:rsid w:val="006D4EE0"/>
    <w:rsid w:val="006D4EF8"/>
    <w:rsid w:val="006D5BB6"/>
    <w:rsid w:val="006D759D"/>
    <w:rsid w:val="006E0DE6"/>
    <w:rsid w:val="006E3BE5"/>
    <w:rsid w:val="006F04E7"/>
    <w:rsid w:val="006F11BD"/>
    <w:rsid w:val="006F2D66"/>
    <w:rsid w:val="006F2E66"/>
    <w:rsid w:val="006F318F"/>
    <w:rsid w:val="006F6C73"/>
    <w:rsid w:val="006F6F4E"/>
    <w:rsid w:val="00701294"/>
    <w:rsid w:val="007022D4"/>
    <w:rsid w:val="00703A7A"/>
    <w:rsid w:val="00703DD9"/>
    <w:rsid w:val="007044A8"/>
    <w:rsid w:val="0070545A"/>
    <w:rsid w:val="00705D8C"/>
    <w:rsid w:val="00706B3D"/>
    <w:rsid w:val="00706CD8"/>
    <w:rsid w:val="00711A84"/>
    <w:rsid w:val="00713FD6"/>
    <w:rsid w:val="00716CA8"/>
    <w:rsid w:val="00721F41"/>
    <w:rsid w:val="007265C6"/>
    <w:rsid w:val="00731054"/>
    <w:rsid w:val="007322C2"/>
    <w:rsid w:val="0073232C"/>
    <w:rsid w:val="007325DA"/>
    <w:rsid w:val="00734002"/>
    <w:rsid w:val="00735917"/>
    <w:rsid w:val="0073671B"/>
    <w:rsid w:val="00740CC2"/>
    <w:rsid w:val="0074145C"/>
    <w:rsid w:val="007420B5"/>
    <w:rsid w:val="00742992"/>
    <w:rsid w:val="0074359C"/>
    <w:rsid w:val="00744A47"/>
    <w:rsid w:val="00745202"/>
    <w:rsid w:val="00746D90"/>
    <w:rsid w:val="0074729F"/>
    <w:rsid w:val="00750612"/>
    <w:rsid w:val="00753715"/>
    <w:rsid w:val="0075450D"/>
    <w:rsid w:val="00755C24"/>
    <w:rsid w:val="00756B60"/>
    <w:rsid w:val="00757483"/>
    <w:rsid w:val="00757B2B"/>
    <w:rsid w:val="0076035E"/>
    <w:rsid w:val="00760645"/>
    <w:rsid w:val="007606CE"/>
    <w:rsid w:val="0076538B"/>
    <w:rsid w:val="00765765"/>
    <w:rsid w:val="00766702"/>
    <w:rsid w:val="00766F7B"/>
    <w:rsid w:val="00771F32"/>
    <w:rsid w:val="00774660"/>
    <w:rsid w:val="00777042"/>
    <w:rsid w:val="007821F1"/>
    <w:rsid w:val="0078431B"/>
    <w:rsid w:val="007845BF"/>
    <w:rsid w:val="00785A5C"/>
    <w:rsid w:val="00786732"/>
    <w:rsid w:val="007877C1"/>
    <w:rsid w:val="00790FB4"/>
    <w:rsid w:val="007914D8"/>
    <w:rsid w:val="0079177A"/>
    <w:rsid w:val="00792070"/>
    <w:rsid w:val="007944E7"/>
    <w:rsid w:val="00794FA0"/>
    <w:rsid w:val="00795396"/>
    <w:rsid w:val="007968B1"/>
    <w:rsid w:val="007A00BD"/>
    <w:rsid w:val="007A0730"/>
    <w:rsid w:val="007A188D"/>
    <w:rsid w:val="007A3003"/>
    <w:rsid w:val="007A74FE"/>
    <w:rsid w:val="007A7C17"/>
    <w:rsid w:val="007B0107"/>
    <w:rsid w:val="007B1FF5"/>
    <w:rsid w:val="007B2BEC"/>
    <w:rsid w:val="007B31B4"/>
    <w:rsid w:val="007B5D25"/>
    <w:rsid w:val="007B688D"/>
    <w:rsid w:val="007B6BDA"/>
    <w:rsid w:val="007B76E4"/>
    <w:rsid w:val="007C1800"/>
    <w:rsid w:val="007C27DC"/>
    <w:rsid w:val="007C5686"/>
    <w:rsid w:val="007C64D1"/>
    <w:rsid w:val="007D15C5"/>
    <w:rsid w:val="007D1F5A"/>
    <w:rsid w:val="007D2E2D"/>
    <w:rsid w:val="007D3934"/>
    <w:rsid w:val="007D3CC8"/>
    <w:rsid w:val="007D673D"/>
    <w:rsid w:val="007D6D31"/>
    <w:rsid w:val="007D7B71"/>
    <w:rsid w:val="007E3B6D"/>
    <w:rsid w:val="007F0B06"/>
    <w:rsid w:val="007F0B55"/>
    <w:rsid w:val="007F0BB3"/>
    <w:rsid w:val="007F0C78"/>
    <w:rsid w:val="007F2D2A"/>
    <w:rsid w:val="007F30FD"/>
    <w:rsid w:val="007F33B1"/>
    <w:rsid w:val="007F3B29"/>
    <w:rsid w:val="007F5013"/>
    <w:rsid w:val="007F599F"/>
    <w:rsid w:val="007F6A79"/>
    <w:rsid w:val="00800328"/>
    <w:rsid w:val="008054BB"/>
    <w:rsid w:val="0080588D"/>
    <w:rsid w:val="0080648E"/>
    <w:rsid w:val="008064AA"/>
    <w:rsid w:val="00814E29"/>
    <w:rsid w:val="00814E2D"/>
    <w:rsid w:val="00816F91"/>
    <w:rsid w:val="008179D5"/>
    <w:rsid w:val="00817D57"/>
    <w:rsid w:val="00823D52"/>
    <w:rsid w:val="00824802"/>
    <w:rsid w:val="00826F12"/>
    <w:rsid w:val="008320B4"/>
    <w:rsid w:val="00832536"/>
    <w:rsid w:val="0083280D"/>
    <w:rsid w:val="008329E3"/>
    <w:rsid w:val="008353D7"/>
    <w:rsid w:val="008406DE"/>
    <w:rsid w:val="0084425F"/>
    <w:rsid w:val="00847139"/>
    <w:rsid w:val="008475CD"/>
    <w:rsid w:val="00847987"/>
    <w:rsid w:val="00847F54"/>
    <w:rsid w:val="008517D9"/>
    <w:rsid w:val="00851D6D"/>
    <w:rsid w:val="0085258D"/>
    <w:rsid w:val="0085455A"/>
    <w:rsid w:val="00855351"/>
    <w:rsid w:val="008562B4"/>
    <w:rsid w:val="00861844"/>
    <w:rsid w:val="00864887"/>
    <w:rsid w:val="00865D84"/>
    <w:rsid w:val="00866D10"/>
    <w:rsid w:val="00867120"/>
    <w:rsid w:val="00867A73"/>
    <w:rsid w:val="0087050C"/>
    <w:rsid w:val="00872428"/>
    <w:rsid w:val="008729B8"/>
    <w:rsid w:val="00872BD3"/>
    <w:rsid w:val="0088082D"/>
    <w:rsid w:val="008809D6"/>
    <w:rsid w:val="00882153"/>
    <w:rsid w:val="008835D2"/>
    <w:rsid w:val="00884AF0"/>
    <w:rsid w:val="00885D7B"/>
    <w:rsid w:val="00886E32"/>
    <w:rsid w:val="0089126C"/>
    <w:rsid w:val="00894501"/>
    <w:rsid w:val="008A040F"/>
    <w:rsid w:val="008A0E3C"/>
    <w:rsid w:val="008A3CC0"/>
    <w:rsid w:val="008A472A"/>
    <w:rsid w:val="008A4915"/>
    <w:rsid w:val="008A4E0B"/>
    <w:rsid w:val="008A6226"/>
    <w:rsid w:val="008A710F"/>
    <w:rsid w:val="008B0D7B"/>
    <w:rsid w:val="008B229C"/>
    <w:rsid w:val="008B247A"/>
    <w:rsid w:val="008B355D"/>
    <w:rsid w:val="008B7D22"/>
    <w:rsid w:val="008C1737"/>
    <w:rsid w:val="008C2A9E"/>
    <w:rsid w:val="008C3DCE"/>
    <w:rsid w:val="008C4E50"/>
    <w:rsid w:val="008C6F58"/>
    <w:rsid w:val="008C78DC"/>
    <w:rsid w:val="008D1D9A"/>
    <w:rsid w:val="008D1EF1"/>
    <w:rsid w:val="008D2C93"/>
    <w:rsid w:val="008D70FA"/>
    <w:rsid w:val="008D7190"/>
    <w:rsid w:val="008D7366"/>
    <w:rsid w:val="008E1D4C"/>
    <w:rsid w:val="008E3AAD"/>
    <w:rsid w:val="008E41BB"/>
    <w:rsid w:val="008E5451"/>
    <w:rsid w:val="008E55AD"/>
    <w:rsid w:val="008E5755"/>
    <w:rsid w:val="008E71F3"/>
    <w:rsid w:val="008F0B4A"/>
    <w:rsid w:val="008F10C7"/>
    <w:rsid w:val="008F2F17"/>
    <w:rsid w:val="008F3233"/>
    <w:rsid w:val="008F3BE3"/>
    <w:rsid w:val="008F4BAA"/>
    <w:rsid w:val="008F4D37"/>
    <w:rsid w:val="008F6241"/>
    <w:rsid w:val="00902FA4"/>
    <w:rsid w:val="00903A62"/>
    <w:rsid w:val="00903B0A"/>
    <w:rsid w:val="00904CDB"/>
    <w:rsid w:val="009067BF"/>
    <w:rsid w:val="009110AF"/>
    <w:rsid w:val="009127C4"/>
    <w:rsid w:val="009162DC"/>
    <w:rsid w:val="0092031E"/>
    <w:rsid w:val="0092172E"/>
    <w:rsid w:val="00921D99"/>
    <w:rsid w:val="009260E0"/>
    <w:rsid w:val="00926125"/>
    <w:rsid w:val="0092787A"/>
    <w:rsid w:val="00927CD5"/>
    <w:rsid w:val="00927CE6"/>
    <w:rsid w:val="00931350"/>
    <w:rsid w:val="00931863"/>
    <w:rsid w:val="009326AD"/>
    <w:rsid w:val="00935E16"/>
    <w:rsid w:val="00936B90"/>
    <w:rsid w:val="009413B2"/>
    <w:rsid w:val="0094164D"/>
    <w:rsid w:val="00941B8B"/>
    <w:rsid w:val="009463B1"/>
    <w:rsid w:val="00946CA8"/>
    <w:rsid w:val="00946ED6"/>
    <w:rsid w:val="00947A6F"/>
    <w:rsid w:val="00950153"/>
    <w:rsid w:val="009509D3"/>
    <w:rsid w:val="00951D07"/>
    <w:rsid w:val="00951D31"/>
    <w:rsid w:val="00951F22"/>
    <w:rsid w:val="00954FF7"/>
    <w:rsid w:val="0095626C"/>
    <w:rsid w:val="0096064D"/>
    <w:rsid w:val="00965BB6"/>
    <w:rsid w:val="00966311"/>
    <w:rsid w:val="00966DA0"/>
    <w:rsid w:val="009670D1"/>
    <w:rsid w:val="00970120"/>
    <w:rsid w:val="0097139E"/>
    <w:rsid w:val="009722C1"/>
    <w:rsid w:val="009735C9"/>
    <w:rsid w:val="00973C8B"/>
    <w:rsid w:val="0097495A"/>
    <w:rsid w:val="009754AE"/>
    <w:rsid w:val="00975981"/>
    <w:rsid w:val="009857D1"/>
    <w:rsid w:val="00990233"/>
    <w:rsid w:val="00990911"/>
    <w:rsid w:val="009909DD"/>
    <w:rsid w:val="00991E30"/>
    <w:rsid w:val="00991E5B"/>
    <w:rsid w:val="00992AE5"/>
    <w:rsid w:val="00992C96"/>
    <w:rsid w:val="0099316A"/>
    <w:rsid w:val="0099316D"/>
    <w:rsid w:val="00994647"/>
    <w:rsid w:val="00994788"/>
    <w:rsid w:val="00997A42"/>
    <w:rsid w:val="009A0CB2"/>
    <w:rsid w:val="009A34BA"/>
    <w:rsid w:val="009A3C74"/>
    <w:rsid w:val="009A5399"/>
    <w:rsid w:val="009A6558"/>
    <w:rsid w:val="009A79D9"/>
    <w:rsid w:val="009B0A9C"/>
    <w:rsid w:val="009B25D3"/>
    <w:rsid w:val="009B2A2E"/>
    <w:rsid w:val="009B725D"/>
    <w:rsid w:val="009C1BE0"/>
    <w:rsid w:val="009C1F91"/>
    <w:rsid w:val="009C5636"/>
    <w:rsid w:val="009C56BC"/>
    <w:rsid w:val="009C5748"/>
    <w:rsid w:val="009C597E"/>
    <w:rsid w:val="009C65A8"/>
    <w:rsid w:val="009D3533"/>
    <w:rsid w:val="009D6DA7"/>
    <w:rsid w:val="009E26E8"/>
    <w:rsid w:val="009E3EF7"/>
    <w:rsid w:val="009E4293"/>
    <w:rsid w:val="009E48C6"/>
    <w:rsid w:val="009E7DC3"/>
    <w:rsid w:val="009F07E9"/>
    <w:rsid w:val="009F0B1E"/>
    <w:rsid w:val="009F18FE"/>
    <w:rsid w:val="009F1ACC"/>
    <w:rsid w:val="009F224D"/>
    <w:rsid w:val="009F2B78"/>
    <w:rsid w:val="009F3716"/>
    <w:rsid w:val="009F3809"/>
    <w:rsid w:val="009F3957"/>
    <w:rsid w:val="009F5363"/>
    <w:rsid w:val="009F5C5F"/>
    <w:rsid w:val="009F5E89"/>
    <w:rsid w:val="009F69E9"/>
    <w:rsid w:val="009F7332"/>
    <w:rsid w:val="00A02199"/>
    <w:rsid w:val="00A0226A"/>
    <w:rsid w:val="00A02C11"/>
    <w:rsid w:val="00A03477"/>
    <w:rsid w:val="00A05CAF"/>
    <w:rsid w:val="00A06ADE"/>
    <w:rsid w:val="00A0792F"/>
    <w:rsid w:val="00A07B58"/>
    <w:rsid w:val="00A117F0"/>
    <w:rsid w:val="00A141F6"/>
    <w:rsid w:val="00A1474C"/>
    <w:rsid w:val="00A21E27"/>
    <w:rsid w:val="00A2544C"/>
    <w:rsid w:val="00A263E4"/>
    <w:rsid w:val="00A26E9C"/>
    <w:rsid w:val="00A302A2"/>
    <w:rsid w:val="00A305E6"/>
    <w:rsid w:val="00A31CEE"/>
    <w:rsid w:val="00A3417C"/>
    <w:rsid w:val="00A34CCF"/>
    <w:rsid w:val="00A3562A"/>
    <w:rsid w:val="00A40B42"/>
    <w:rsid w:val="00A40FEB"/>
    <w:rsid w:val="00A421FB"/>
    <w:rsid w:val="00A43150"/>
    <w:rsid w:val="00A45132"/>
    <w:rsid w:val="00A451CA"/>
    <w:rsid w:val="00A46DE5"/>
    <w:rsid w:val="00A46E6A"/>
    <w:rsid w:val="00A51851"/>
    <w:rsid w:val="00A52250"/>
    <w:rsid w:val="00A523D1"/>
    <w:rsid w:val="00A52FE6"/>
    <w:rsid w:val="00A55032"/>
    <w:rsid w:val="00A55E4B"/>
    <w:rsid w:val="00A57D28"/>
    <w:rsid w:val="00A61DBB"/>
    <w:rsid w:val="00A62B1B"/>
    <w:rsid w:val="00A64A3C"/>
    <w:rsid w:val="00A651EF"/>
    <w:rsid w:val="00A65267"/>
    <w:rsid w:val="00A65696"/>
    <w:rsid w:val="00A657A9"/>
    <w:rsid w:val="00A66F8F"/>
    <w:rsid w:val="00A706F5"/>
    <w:rsid w:val="00A70723"/>
    <w:rsid w:val="00A70B8A"/>
    <w:rsid w:val="00A70ED1"/>
    <w:rsid w:val="00A71903"/>
    <w:rsid w:val="00A75250"/>
    <w:rsid w:val="00A76CFB"/>
    <w:rsid w:val="00A84921"/>
    <w:rsid w:val="00A85527"/>
    <w:rsid w:val="00A8635B"/>
    <w:rsid w:val="00A8675D"/>
    <w:rsid w:val="00A8768C"/>
    <w:rsid w:val="00A9266A"/>
    <w:rsid w:val="00A92738"/>
    <w:rsid w:val="00A95CF4"/>
    <w:rsid w:val="00A967FA"/>
    <w:rsid w:val="00AA17B5"/>
    <w:rsid w:val="00AA262C"/>
    <w:rsid w:val="00AA2D6D"/>
    <w:rsid w:val="00AA34BC"/>
    <w:rsid w:val="00AA4B19"/>
    <w:rsid w:val="00AB08F4"/>
    <w:rsid w:val="00AB0ED3"/>
    <w:rsid w:val="00AB37B0"/>
    <w:rsid w:val="00AB50EE"/>
    <w:rsid w:val="00AB71B3"/>
    <w:rsid w:val="00AC2089"/>
    <w:rsid w:val="00AC308B"/>
    <w:rsid w:val="00AC3BD8"/>
    <w:rsid w:val="00AC6349"/>
    <w:rsid w:val="00AC7564"/>
    <w:rsid w:val="00AC763B"/>
    <w:rsid w:val="00AC79A7"/>
    <w:rsid w:val="00AD19B9"/>
    <w:rsid w:val="00AD3625"/>
    <w:rsid w:val="00AD43CC"/>
    <w:rsid w:val="00AD66D5"/>
    <w:rsid w:val="00AD6884"/>
    <w:rsid w:val="00AE08A7"/>
    <w:rsid w:val="00AE1ACB"/>
    <w:rsid w:val="00AE22EE"/>
    <w:rsid w:val="00AE38F6"/>
    <w:rsid w:val="00AE3F90"/>
    <w:rsid w:val="00AE42D5"/>
    <w:rsid w:val="00AF0579"/>
    <w:rsid w:val="00AF0C67"/>
    <w:rsid w:val="00AF1A80"/>
    <w:rsid w:val="00AF27AE"/>
    <w:rsid w:val="00AF4FDE"/>
    <w:rsid w:val="00AF56AC"/>
    <w:rsid w:val="00AF6988"/>
    <w:rsid w:val="00AF6D54"/>
    <w:rsid w:val="00B0478E"/>
    <w:rsid w:val="00B05BE4"/>
    <w:rsid w:val="00B06E1C"/>
    <w:rsid w:val="00B06FF7"/>
    <w:rsid w:val="00B0765F"/>
    <w:rsid w:val="00B10E2B"/>
    <w:rsid w:val="00B10E40"/>
    <w:rsid w:val="00B12491"/>
    <w:rsid w:val="00B13747"/>
    <w:rsid w:val="00B16037"/>
    <w:rsid w:val="00B1683E"/>
    <w:rsid w:val="00B175DD"/>
    <w:rsid w:val="00B17D8F"/>
    <w:rsid w:val="00B20F16"/>
    <w:rsid w:val="00B212B9"/>
    <w:rsid w:val="00B2631B"/>
    <w:rsid w:val="00B30788"/>
    <w:rsid w:val="00B30949"/>
    <w:rsid w:val="00B361D9"/>
    <w:rsid w:val="00B3731E"/>
    <w:rsid w:val="00B4709E"/>
    <w:rsid w:val="00B47576"/>
    <w:rsid w:val="00B526E9"/>
    <w:rsid w:val="00B53D33"/>
    <w:rsid w:val="00B54E40"/>
    <w:rsid w:val="00B557D9"/>
    <w:rsid w:val="00B56782"/>
    <w:rsid w:val="00B5685D"/>
    <w:rsid w:val="00B57733"/>
    <w:rsid w:val="00B57930"/>
    <w:rsid w:val="00B61186"/>
    <w:rsid w:val="00B6155F"/>
    <w:rsid w:val="00B61D00"/>
    <w:rsid w:val="00B64DB0"/>
    <w:rsid w:val="00B6746C"/>
    <w:rsid w:val="00B67F9D"/>
    <w:rsid w:val="00B70098"/>
    <w:rsid w:val="00B706A1"/>
    <w:rsid w:val="00B71D75"/>
    <w:rsid w:val="00B7204D"/>
    <w:rsid w:val="00B725B7"/>
    <w:rsid w:val="00B73765"/>
    <w:rsid w:val="00B73C50"/>
    <w:rsid w:val="00B75AAC"/>
    <w:rsid w:val="00B805EE"/>
    <w:rsid w:val="00B859A8"/>
    <w:rsid w:val="00B862E5"/>
    <w:rsid w:val="00B90528"/>
    <w:rsid w:val="00B9188E"/>
    <w:rsid w:val="00B932EF"/>
    <w:rsid w:val="00B93D1F"/>
    <w:rsid w:val="00B93DAF"/>
    <w:rsid w:val="00B953E9"/>
    <w:rsid w:val="00B965DC"/>
    <w:rsid w:val="00B97B52"/>
    <w:rsid w:val="00BA0D92"/>
    <w:rsid w:val="00BA29C6"/>
    <w:rsid w:val="00BA3D5D"/>
    <w:rsid w:val="00BA4BE6"/>
    <w:rsid w:val="00BA5F84"/>
    <w:rsid w:val="00BA6529"/>
    <w:rsid w:val="00BA69DC"/>
    <w:rsid w:val="00BB085B"/>
    <w:rsid w:val="00BB0DD5"/>
    <w:rsid w:val="00BB2711"/>
    <w:rsid w:val="00BB43C1"/>
    <w:rsid w:val="00BB576E"/>
    <w:rsid w:val="00BB6249"/>
    <w:rsid w:val="00BB7CC4"/>
    <w:rsid w:val="00BC0F79"/>
    <w:rsid w:val="00BC12E2"/>
    <w:rsid w:val="00BC1346"/>
    <w:rsid w:val="00BC183A"/>
    <w:rsid w:val="00BC1E10"/>
    <w:rsid w:val="00BC3889"/>
    <w:rsid w:val="00BC3DF3"/>
    <w:rsid w:val="00BC6B23"/>
    <w:rsid w:val="00BC71FA"/>
    <w:rsid w:val="00BC76A0"/>
    <w:rsid w:val="00BD0269"/>
    <w:rsid w:val="00BD1D33"/>
    <w:rsid w:val="00BD322F"/>
    <w:rsid w:val="00BD47E8"/>
    <w:rsid w:val="00BD5F96"/>
    <w:rsid w:val="00BD74B2"/>
    <w:rsid w:val="00BE2962"/>
    <w:rsid w:val="00BE2D7E"/>
    <w:rsid w:val="00BE3B4F"/>
    <w:rsid w:val="00BE4078"/>
    <w:rsid w:val="00BE43DE"/>
    <w:rsid w:val="00BE523C"/>
    <w:rsid w:val="00BE76A3"/>
    <w:rsid w:val="00BF13FB"/>
    <w:rsid w:val="00BF35CE"/>
    <w:rsid w:val="00BF3818"/>
    <w:rsid w:val="00BF4192"/>
    <w:rsid w:val="00BF54CB"/>
    <w:rsid w:val="00BF6215"/>
    <w:rsid w:val="00C01BB6"/>
    <w:rsid w:val="00C024FE"/>
    <w:rsid w:val="00C047DB"/>
    <w:rsid w:val="00C06575"/>
    <w:rsid w:val="00C07C2F"/>
    <w:rsid w:val="00C11769"/>
    <w:rsid w:val="00C121FF"/>
    <w:rsid w:val="00C12A36"/>
    <w:rsid w:val="00C1362D"/>
    <w:rsid w:val="00C15514"/>
    <w:rsid w:val="00C15A4B"/>
    <w:rsid w:val="00C16B12"/>
    <w:rsid w:val="00C179C1"/>
    <w:rsid w:val="00C20693"/>
    <w:rsid w:val="00C22453"/>
    <w:rsid w:val="00C22CFD"/>
    <w:rsid w:val="00C246EB"/>
    <w:rsid w:val="00C26908"/>
    <w:rsid w:val="00C27522"/>
    <w:rsid w:val="00C3240D"/>
    <w:rsid w:val="00C3610B"/>
    <w:rsid w:val="00C36CAA"/>
    <w:rsid w:val="00C40C35"/>
    <w:rsid w:val="00C412BF"/>
    <w:rsid w:val="00C413D9"/>
    <w:rsid w:val="00C42FAB"/>
    <w:rsid w:val="00C43646"/>
    <w:rsid w:val="00C45C53"/>
    <w:rsid w:val="00C45D0F"/>
    <w:rsid w:val="00C45F53"/>
    <w:rsid w:val="00C51F41"/>
    <w:rsid w:val="00C54B8F"/>
    <w:rsid w:val="00C57D83"/>
    <w:rsid w:val="00C60747"/>
    <w:rsid w:val="00C61413"/>
    <w:rsid w:val="00C640F1"/>
    <w:rsid w:val="00C64201"/>
    <w:rsid w:val="00C66233"/>
    <w:rsid w:val="00C66B30"/>
    <w:rsid w:val="00C70B11"/>
    <w:rsid w:val="00C70F42"/>
    <w:rsid w:val="00C71F79"/>
    <w:rsid w:val="00C72F8E"/>
    <w:rsid w:val="00C742C1"/>
    <w:rsid w:val="00C75E19"/>
    <w:rsid w:val="00C77C1F"/>
    <w:rsid w:val="00C82B2C"/>
    <w:rsid w:val="00C84048"/>
    <w:rsid w:val="00C8518C"/>
    <w:rsid w:val="00C86E06"/>
    <w:rsid w:val="00C87F64"/>
    <w:rsid w:val="00C93B7B"/>
    <w:rsid w:val="00C948BC"/>
    <w:rsid w:val="00C96365"/>
    <w:rsid w:val="00CA2925"/>
    <w:rsid w:val="00CA3884"/>
    <w:rsid w:val="00CA6A7B"/>
    <w:rsid w:val="00CB0AA5"/>
    <w:rsid w:val="00CB0FAB"/>
    <w:rsid w:val="00CB19A8"/>
    <w:rsid w:val="00CB2D22"/>
    <w:rsid w:val="00CB435A"/>
    <w:rsid w:val="00CB46BE"/>
    <w:rsid w:val="00CB533B"/>
    <w:rsid w:val="00CB63B9"/>
    <w:rsid w:val="00CC0290"/>
    <w:rsid w:val="00CC14C8"/>
    <w:rsid w:val="00CC3BBD"/>
    <w:rsid w:val="00CC3CF8"/>
    <w:rsid w:val="00CC4C72"/>
    <w:rsid w:val="00CD0785"/>
    <w:rsid w:val="00CD126E"/>
    <w:rsid w:val="00CD1612"/>
    <w:rsid w:val="00CD1ED9"/>
    <w:rsid w:val="00CD2D71"/>
    <w:rsid w:val="00CD3F6B"/>
    <w:rsid w:val="00CD4950"/>
    <w:rsid w:val="00CD4C85"/>
    <w:rsid w:val="00CD4ED9"/>
    <w:rsid w:val="00CD5CCD"/>
    <w:rsid w:val="00CE02D9"/>
    <w:rsid w:val="00CE0686"/>
    <w:rsid w:val="00CE1C20"/>
    <w:rsid w:val="00CE1EC3"/>
    <w:rsid w:val="00CE29CA"/>
    <w:rsid w:val="00CE3281"/>
    <w:rsid w:val="00CE39EC"/>
    <w:rsid w:val="00CE77C5"/>
    <w:rsid w:val="00CF5F4D"/>
    <w:rsid w:val="00CF7A36"/>
    <w:rsid w:val="00D0050B"/>
    <w:rsid w:val="00D02AA3"/>
    <w:rsid w:val="00D0627B"/>
    <w:rsid w:val="00D06D67"/>
    <w:rsid w:val="00D100C0"/>
    <w:rsid w:val="00D101BB"/>
    <w:rsid w:val="00D1071C"/>
    <w:rsid w:val="00D10FF9"/>
    <w:rsid w:val="00D16A07"/>
    <w:rsid w:val="00D172AE"/>
    <w:rsid w:val="00D17F6C"/>
    <w:rsid w:val="00D200F0"/>
    <w:rsid w:val="00D2132E"/>
    <w:rsid w:val="00D2152F"/>
    <w:rsid w:val="00D21DE9"/>
    <w:rsid w:val="00D225C1"/>
    <w:rsid w:val="00D24BE0"/>
    <w:rsid w:val="00D24F3F"/>
    <w:rsid w:val="00D27873"/>
    <w:rsid w:val="00D27ADA"/>
    <w:rsid w:val="00D30AD2"/>
    <w:rsid w:val="00D32B20"/>
    <w:rsid w:val="00D33812"/>
    <w:rsid w:val="00D349E2"/>
    <w:rsid w:val="00D34C7C"/>
    <w:rsid w:val="00D35D57"/>
    <w:rsid w:val="00D35F53"/>
    <w:rsid w:val="00D36AED"/>
    <w:rsid w:val="00D378EE"/>
    <w:rsid w:val="00D4092B"/>
    <w:rsid w:val="00D40F59"/>
    <w:rsid w:val="00D411F4"/>
    <w:rsid w:val="00D41BE3"/>
    <w:rsid w:val="00D42350"/>
    <w:rsid w:val="00D426D4"/>
    <w:rsid w:val="00D427D2"/>
    <w:rsid w:val="00D445FE"/>
    <w:rsid w:val="00D44C00"/>
    <w:rsid w:val="00D45899"/>
    <w:rsid w:val="00D45984"/>
    <w:rsid w:val="00D45CEC"/>
    <w:rsid w:val="00D4680F"/>
    <w:rsid w:val="00D46D1F"/>
    <w:rsid w:val="00D50184"/>
    <w:rsid w:val="00D5029F"/>
    <w:rsid w:val="00D50AC9"/>
    <w:rsid w:val="00D51E44"/>
    <w:rsid w:val="00D533FC"/>
    <w:rsid w:val="00D571F0"/>
    <w:rsid w:val="00D60D4E"/>
    <w:rsid w:val="00D61D9A"/>
    <w:rsid w:val="00D64747"/>
    <w:rsid w:val="00D67410"/>
    <w:rsid w:val="00D71847"/>
    <w:rsid w:val="00D721D9"/>
    <w:rsid w:val="00D73E5B"/>
    <w:rsid w:val="00D75373"/>
    <w:rsid w:val="00D754C7"/>
    <w:rsid w:val="00D75FC5"/>
    <w:rsid w:val="00D826E9"/>
    <w:rsid w:val="00D83E9B"/>
    <w:rsid w:val="00D854BB"/>
    <w:rsid w:val="00D8582C"/>
    <w:rsid w:val="00D87C7D"/>
    <w:rsid w:val="00D930A3"/>
    <w:rsid w:val="00D96AD1"/>
    <w:rsid w:val="00D97472"/>
    <w:rsid w:val="00DA0AC7"/>
    <w:rsid w:val="00DA2BD9"/>
    <w:rsid w:val="00DA32F9"/>
    <w:rsid w:val="00DA3654"/>
    <w:rsid w:val="00DA7426"/>
    <w:rsid w:val="00DA7F1E"/>
    <w:rsid w:val="00DB1A9C"/>
    <w:rsid w:val="00DB22E3"/>
    <w:rsid w:val="00DB4951"/>
    <w:rsid w:val="00DB5093"/>
    <w:rsid w:val="00DB6922"/>
    <w:rsid w:val="00DC085C"/>
    <w:rsid w:val="00DC0AF4"/>
    <w:rsid w:val="00DC0F06"/>
    <w:rsid w:val="00DC10B7"/>
    <w:rsid w:val="00DC18CA"/>
    <w:rsid w:val="00DC3C35"/>
    <w:rsid w:val="00DC3E4B"/>
    <w:rsid w:val="00DC7B52"/>
    <w:rsid w:val="00DD0F42"/>
    <w:rsid w:val="00DD1342"/>
    <w:rsid w:val="00DD4338"/>
    <w:rsid w:val="00DD49D0"/>
    <w:rsid w:val="00DD4E22"/>
    <w:rsid w:val="00DD53B7"/>
    <w:rsid w:val="00DE1BD4"/>
    <w:rsid w:val="00DE28BA"/>
    <w:rsid w:val="00DE2CFF"/>
    <w:rsid w:val="00DE33D4"/>
    <w:rsid w:val="00DE3B1F"/>
    <w:rsid w:val="00DE4B10"/>
    <w:rsid w:val="00DE56AE"/>
    <w:rsid w:val="00DE6181"/>
    <w:rsid w:val="00DE61C2"/>
    <w:rsid w:val="00DE6B9A"/>
    <w:rsid w:val="00DF1CF4"/>
    <w:rsid w:val="00DF22BC"/>
    <w:rsid w:val="00DF2EF4"/>
    <w:rsid w:val="00DF7AF5"/>
    <w:rsid w:val="00DF7EFE"/>
    <w:rsid w:val="00E020D2"/>
    <w:rsid w:val="00E03345"/>
    <w:rsid w:val="00E0349B"/>
    <w:rsid w:val="00E03DF7"/>
    <w:rsid w:val="00E05B23"/>
    <w:rsid w:val="00E073F5"/>
    <w:rsid w:val="00E07A91"/>
    <w:rsid w:val="00E10CFA"/>
    <w:rsid w:val="00E113D7"/>
    <w:rsid w:val="00E1150A"/>
    <w:rsid w:val="00E14A3D"/>
    <w:rsid w:val="00E15B52"/>
    <w:rsid w:val="00E15CBF"/>
    <w:rsid w:val="00E16257"/>
    <w:rsid w:val="00E17571"/>
    <w:rsid w:val="00E235C4"/>
    <w:rsid w:val="00E2495B"/>
    <w:rsid w:val="00E24B64"/>
    <w:rsid w:val="00E25997"/>
    <w:rsid w:val="00E3077B"/>
    <w:rsid w:val="00E31633"/>
    <w:rsid w:val="00E3378E"/>
    <w:rsid w:val="00E33AFC"/>
    <w:rsid w:val="00E3484A"/>
    <w:rsid w:val="00E350E8"/>
    <w:rsid w:val="00E3574D"/>
    <w:rsid w:val="00E35E5A"/>
    <w:rsid w:val="00E36198"/>
    <w:rsid w:val="00E3710C"/>
    <w:rsid w:val="00E40F3B"/>
    <w:rsid w:val="00E42456"/>
    <w:rsid w:val="00E44652"/>
    <w:rsid w:val="00E4471F"/>
    <w:rsid w:val="00E44E09"/>
    <w:rsid w:val="00E46B5F"/>
    <w:rsid w:val="00E501CB"/>
    <w:rsid w:val="00E5053C"/>
    <w:rsid w:val="00E514A5"/>
    <w:rsid w:val="00E51FE5"/>
    <w:rsid w:val="00E54060"/>
    <w:rsid w:val="00E54AB9"/>
    <w:rsid w:val="00E56F04"/>
    <w:rsid w:val="00E61DC1"/>
    <w:rsid w:val="00E6410C"/>
    <w:rsid w:val="00E64CFE"/>
    <w:rsid w:val="00E65915"/>
    <w:rsid w:val="00E66B08"/>
    <w:rsid w:val="00E67DEF"/>
    <w:rsid w:val="00E7139A"/>
    <w:rsid w:val="00E7169B"/>
    <w:rsid w:val="00E71979"/>
    <w:rsid w:val="00E728DE"/>
    <w:rsid w:val="00E729B5"/>
    <w:rsid w:val="00E73502"/>
    <w:rsid w:val="00E7499C"/>
    <w:rsid w:val="00E749D3"/>
    <w:rsid w:val="00E80C45"/>
    <w:rsid w:val="00E812C1"/>
    <w:rsid w:val="00E819DD"/>
    <w:rsid w:val="00E81A35"/>
    <w:rsid w:val="00E8569B"/>
    <w:rsid w:val="00E857F9"/>
    <w:rsid w:val="00E8613F"/>
    <w:rsid w:val="00E87FDE"/>
    <w:rsid w:val="00E92C30"/>
    <w:rsid w:val="00E92C5F"/>
    <w:rsid w:val="00E92DAF"/>
    <w:rsid w:val="00E93297"/>
    <w:rsid w:val="00E9584F"/>
    <w:rsid w:val="00E95CBB"/>
    <w:rsid w:val="00E9742F"/>
    <w:rsid w:val="00E978D1"/>
    <w:rsid w:val="00EA0755"/>
    <w:rsid w:val="00EA0851"/>
    <w:rsid w:val="00EA22CF"/>
    <w:rsid w:val="00EA2B74"/>
    <w:rsid w:val="00EA35BE"/>
    <w:rsid w:val="00EA4FC8"/>
    <w:rsid w:val="00EA5A1D"/>
    <w:rsid w:val="00EB0AAE"/>
    <w:rsid w:val="00EB1B6E"/>
    <w:rsid w:val="00EB30EC"/>
    <w:rsid w:val="00EB5354"/>
    <w:rsid w:val="00EB5713"/>
    <w:rsid w:val="00EB6849"/>
    <w:rsid w:val="00EB6E45"/>
    <w:rsid w:val="00EC127F"/>
    <w:rsid w:val="00EC189E"/>
    <w:rsid w:val="00EC278F"/>
    <w:rsid w:val="00EC2C00"/>
    <w:rsid w:val="00EC4968"/>
    <w:rsid w:val="00EC506D"/>
    <w:rsid w:val="00EC637F"/>
    <w:rsid w:val="00EC6E70"/>
    <w:rsid w:val="00ED1052"/>
    <w:rsid w:val="00ED1C08"/>
    <w:rsid w:val="00ED2017"/>
    <w:rsid w:val="00ED3925"/>
    <w:rsid w:val="00ED4ED1"/>
    <w:rsid w:val="00ED5095"/>
    <w:rsid w:val="00ED6AD6"/>
    <w:rsid w:val="00ED7BCC"/>
    <w:rsid w:val="00EE03BE"/>
    <w:rsid w:val="00EE07BF"/>
    <w:rsid w:val="00EE0A9E"/>
    <w:rsid w:val="00EE1F36"/>
    <w:rsid w:val="00EE546E"/>
    <w:rsid w:val="00EE5C07"/>
    <w:rsid w:val="00EE6F2B"/>
    <w:rsid w:val="00EF0575"/>
    <w:rsid w:val="00EF3BEA"/>
    <w:rsid w:val="00EF46E6"/>
    <w:rsid w:val="00EF591D"/>
    <w:rsid w:val="00EF641B"/>
    <w:rsid w:val="00EF75F5"/>
    <w:rsid w:val="00F02F88"/>
    <w:rsid w:val="00F05780"/>
    <w:rsid w:val="00F07BD5"/>
    <w:rsid w:val="00F11BDB"/>
    <w:rsid w:val="00F11F13"/>
    <w:rsid w:val="00F14206"/>
    <w:rsid w:val="00F14499"/>
    <w:rsid w:val="00F15BE8"/>
    <w:rsid w:val="00F1637B"/>
    <w:rsid w:val="00F17125"/>
    <w:rsid w:val="00F2026C"/>
    <w:rsid w:val="00F228D5"/>
    <w:rsid w:val="00F26E71"/>
    <w:rsid w:val="00F32CCE"/>
    <w:rsid w:val="00F3370C"/>
    <w:rsid w:val="00F3537E"/>
    <w:rsid w:val="00F3540A"/>
    <w:rsid w:val="00F36A1E"/>
    <w:rsid w:val="00F4009B"/>
    <w:rsid w:val="00F40D12"/>
    <w:rsid w:val="00F41906"/>
    <w:rsid w:val="00F44AEF"/>
    <w:rsid w:val="00F46157"/>
    <w:rsid w:val="00F462C6"/>
    <w:rsid w:val="00F465A4"/>
    <w:rsid w:val="00F465E5"/>
    <w:rsid w:val="00F55197"/>
    <w:rsid w:val="00F55570"/>
    <w:rsid w:val="00F56816"/>
    <w:rsid w:val="00F60246"/>
    <w:rsid w:val="00F609FB"/>
    <w:rsid w:val="00F60BDE"/>
    <w:rsid w:val="00F62187"/>
    <w:rsid w:val="00F64C0D"/>
    <w:rsid w:val="00F65FDD"/>
    <w:rsid w:val="00F7200A"/>
    <w:rsid w:val="00F7474A"/>
    <w:rsid w:val="00F76F87"/>
    <w:rsid w:val="00F80148"/>
    <w:rsid w:val="00F842C3"/>
    <w:rsid w:val="00F84B85"/>
    <w:rsid w:val="00F851C3"/>
    <w:rsid w:val="00F90CDC"/>
    <w:rsid w:val="00F9405F"/>
    <w:rsid w:val="00F94C8C"/>
    <w:rsid w:val="00F96395"/>
    <w:rsid w:val="00F963A8"/>
    <w:rsid w:val="00F964FA"/>
    <w:rsid w:val="00F96B4A"/>
    <w:rsid w:val="00FA1661"/>
    <w:rsid w:val="00FA37F0"/>
    <w:rsid w:val="00FA3B2F"/>
    <w:rsid w:val="00FA4778"/>
    <w:rsid w:val="00FA6964"/>
    <w:rsid w:val="00FB0C9E"/>
    <w:rsid w:val="00FB0FBA"/>
    <w:rsid w:val="00FB1419"/>
    <w:rsid w:val="00FB1BCC"/>
    <w:rsid w:val="00FB2C49"/>
    <w:rsid w:val="00FB33FD"/>
    <w:rsid w:val="00FB3D86"/>
    <w:rsid w:val="00FB6788"/>
    <w:rsid w:val="00FB68DB"/>
    <w:rsid w:val="00FC19B4"/>
    <w:rsid w:val="00FC371C"/>
    <w:rsid w:val="00FC3943"/>
    <w:rsid w:val="00FC4CBA"/>
    <w:rsid w:val="00FC5D93"/>
    <w:rsid w:val="00FC7607"/>
    <w:rsid w:val="00FD4CE5"/>
    <w:rsid w:val="00FD59B7"/>
    <w:rsid w:val="00FD5A28"/>
    <w:rsid w:val="00FD5EAF"/>
    <w:rsid w:val="00FE030C"/>
    <w:rsid w:val="00FE0DE0"/>
    <w:rsid w:val="00FE2338"/>
    <w:rsid w:val="00FE365C"/>
    <w:rsid w:val="00FE3736"/>
    <w:rsid w:val="00FE44CA"/>
    <w:rsid w:val="00FE6AEB"/>
    <w:rsid w:val="00FF0B38"/>
    <w:rsid w:val="00FF0F46"/>
    <w:rsid w:val="00FF2DA2"/>
    <w:rsid w:val="00FF301A"/>
    <w:rsid w:val="00FF4FF9"/>
    <w:rsid w:val="00FF5A2B"/>
    <w:rsid w:val="00FF5B45"/>
    <w:rsid w:val="00FF5B55"/>
    <w:rsid w:val="00FF704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e60030,#009fd2,#69f,#9cf,#ccecff"/>
    </o:shapedefaults>
    <o:shapelayout v:ext="edit">
      <o:idmap v:ext="edit" data="1"/>
    </o:shapelayout>
  </w:shapeDefaults>
  <w:decimalSymbol w:val=","/>
  <w:listSeparator w:val=";"/>
  <w15:docId w15:val="{2F36430D-8BE6-44F3-A73B-326C7919D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3"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0AAE"/>
    <w:pPr>
      <w:spacing w:after="80"/>
      <w:jc w:val="both"/>
    </w:pPr>
    <w:rPr>
      <w:rFonts w:ascii="Arial" w:hAnsi="Arial"/>
      <w:sz w:val="22"/>
      <w:szCs w:val="24"/>
      <w:lang w:val="es-ES_tradnl"/>
    </w:rPr>
  </w:style>
  <w:style w:type="paragraph" w:styleId="Ttulo1">
    <w:name w:val="heading 1"/>
    <w:aliases w:val="02 Título unidad"/>
    <w:basedOn w:val="Normal"/>
    <w:next w:val="Normal"/>
    <w:link w:val="Ttulo1Car"/>
    <w:qFormat/>
    <w:rsid w:val="005F759A"/>
    <w:pPr>
      <w:keepNext/>
      <w:spacing w:after="240"/>
      <w:jc w:val="left"/>
      <w:outlineLvl w:val="0"/>
    </w:pPr>
    <w:rPr>
      <w:rFonts w:cs="Arial"/>
      <w:bCs/>
      <w:color w:val="595959" w:themeColor="text1" w:themeTint="A6"/>
      <w:kern w:val="32"/>
      <w:sz w:val="28"/>
      <w:szCs w:val="36"/>
    </w:rPr>
  </w:style>
  <w:style w:type="paragraph" w:styleId="Ttulo2">
    <w:name w:val="heading 2"/>
    <w:basedOn w:val="Ttulo1"/>
    <w:next w:val="Normal"/>
    <w:rsid w:val="003A46F5"/>
    <w:pPr>
      <w:spacing w:before="240" w:after="120"/>
      <w:outlineLvl w:val="1"/>
    </w:pPr>
  </w:style>
  <w:style w:type="paragraph" w:styleId="Ttulo3">
    <w:name w:val="heading 3"/>
    <w:aliases w:val="01 N.º Unidad"/>
    <w:basedOn w:val="Normal"/>
    <w:next w:val="Normal"/>
    <w:link w:val="Ttulo3Car"/>
    <w:qFormat/>
    <w:rsid w:val="005F759A"/>
    <w:pPr>
      <w:keepNext/>
      <w:spacing w:before="240" w:after="60"/>
      <w:outlineLvl w:val="2"/>
    </w:pPr>
    <w:rPr>
      <w:rFonts w:cs="Arial"/>
      <w:b/>
      <w:bCs/>
      <w:color w:val="595959" w:themeColor="text1" w:themeTint="A6"/>
      <w:sz w:val="28"/>
      <w:szCs w:val="26"/>
    </w:rPr>
  </w:style>
  <w:style w:type="paragraph" w:styleId="Ttulo4">
    <w:name w:val="heading 4"/>
    <w:basedOn w:val="Normal"/>
    <w:next w:val="Normal"/>
    <w:rsid w:val="00CF5F4D"/>
    <w:pPr>
      <w:keepNext/>
      <w:spacing w:before="240" w:after="60"/>
      <w:outlineLvl w:val="3"/>
    </w:pPr>
    <w:rPr>
      <w:rFonts w:ascii="Times New Roman" w:hAnsi="Times New Roman"/>
      <w:b/>
      <w:b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3Car">
    <w:name w:val="Título 3 Car"/>
    <w:aliases w:val="01 N.º Unidad Car"/>
    <w:basedOn w:val="Fuentedeprrafopredeter"/>
    <w:link w:val="Ttulo3"/>
    <w:rsid w:val="005F759A"/>
    <w:rPr>
      <w:rFonts w:ascii="Arial" w:hAnsi="Arial" w:cs="Arial"/>
      <w:b/>
      <w:bCs/>
      <w:color w:val="595959" w:themeColor="text1" w:themeTint="A6"/>
      <w:sz w:val="28"/>
      <w:szCs w:val="26"/>
      <w:lang w:val="es-ES_tradnl"/>
    </w:rPr>
  </w:style>
  <w:style w:type="paragraph" w:styleId="Encabezado">
    <w:name w:val="header"/>
    <w:basedOn w:val="Normal"/>
    <w:rsid w:val="00435E63"/>
    <w:pPr>
      <w:tabs>
        <w:tab w:val="center" w:pos="4252"/>
        <w:tab w:val="right" w:pos="8504"/>
      </w:tabs>
    </w:pPr>
  </w:style>
  <w:style w:type="paragraph" w:styleId="Piedepgina">
    <w:name w:val="footer"/>
    <w:basedOn w:val="Normal"/>
    <w:rsid w:val="00435E63"/>
    <w:pPr>
      <w:tabs>
        <w:tab w:val="center" w:pos="4252"/>
        <w:tab w:val="right" w:pos="8504"/>
      </w:tabs>
    </w:pPr>
  </w:style>
  <w:style w:type="character" w:styleId="Nmerodepgina">
    <w:name w:val="page number"/>
    <w:basedOn w:val="Fuentedeprrafopredeter"/>
    <w:rsid w:val="001F6A0B"/>
    <w:rPr>
      <w:rFonts w:ascii="Arial" w:hAnsi="Arial"/>
    </w:rPr>
  </w:style>
  <w:style w:type="character" w:styleId="Hipervnculo">
    <w:name w:val="Hyperlink"/>
    <w:basedOn w:val="Fuentedeprrafopredeter"/>
    <w:rsid w:val="009F3957"/>
    <w:rPr>
      <w:rFonts w:ascii="Arial" w:hAnsi="Arial"/>
      <w:color w:val="0000FF"/>
      <w:u w:val="single"/>
    </w:rPr>
  </w:style>
  <w:style w:type="paragraph" w:styleId="Textonotapie">
    <w:name w:val="footnote text"/>
    <w:basedOn w:val="Normal"/>
    <w:semiHidden/>
    <w:rsid w:val="004E6E27"/>
    <w:rPr>
      <w:sz w:val="20"/>
      <w:szCs w:val="20"/>
    </w:rPr>
  </w:style>
  <w:style w:type="character" w:styleId="Refdenotaalpie">
    <w:name w:val="footnote reference"/>
    <w:basedOn w:val="Fuentedeprrafopredeter"/>
    <w:semiHidden/>
    <w:rsid w:val="004E6E27"/>
    <w:rPr>
      <w:vertAlign w:val="superscript"/>
    </w:rPr>
  </w:style>
  <w:style w:type="paragraph" w:styleId="Sinespaciado">
    <w:name w:val="No Spacing"/>
    <w:aliases w:val="03 Caja datos"/>
    <w:qFormat/>
    <w:rsid w:val="00AD19B9"/>
    <w:pPr>
      <w:tabs>
        <w:tab w:val="left" w:pos="3969"/>
        <w:tab w:val="left" w:pos="6237"/>
      </w:tabs>
      <w:spacing w:before="200" w:after="200"/>
    </w:pPr>
    <w:rPr>
      <w:rFonts w:ascii="Arial" w:eastAsia="Calibri" w:hAnsi="Arial"/>
      <w:sz w:val="22"/>
      <w:szCs w:val="22"/>
      <w:lang w:eastAsia="en-US"/>
    </w:rPr>
  </w:style>
  <w:style w:type="paragraph" w:customStyle="1" w:styleId="Encabezadotabla2">
    <w:name w:val="Encabezado tabla 2"/>
    <w:basedOn w:val="Encabezadotabla"/>
    <w:autoRedefine/>
    <w:rsid w:val="006D759D"/>
    <w:rPr>
      <w:color w:val="auto"/>
    </w:rPr>
  </w:style>
  <w:style w:type="paragraph" w:customStyle="1" w:styleId="EstiloTtulo1ImpactSinNegritaAzulclaro">
    <w:name w:val="Estilo Título 1 + Impact Sin Negrita Azul claro"/>
    <w:basedOn w:val="Ttulo1"/>
    <w:link w:val="EstiloTtulo1ImpactSinNegritaAzulclaroCar"/>
    <w:rsid w:val="006D759D"/>
    <w:pPr>
      <w:spacing w:before="120"/>
      <w:ind w:left="142" w:right="142"/>
      <w:jc w:val="center"/>
    </w:pPr>
    <w:rPr>
      <w:rFonts w:ascii="Impact" w:hAnsi="Impact"/>
      <w:color w:val="3366FF"/>
      <w:sz w:val="36"/>
      <w:lang w:val="es-ES"/>
    </w:rPr>
  </w:style>
  <w:style w:type="character" w:customStyle="1" w:styleId="Ttulo1Car">
    <w:name w:val="Título 1 Car"/>
    <w:aliases w:val="02 Título unidad Car"/>
    <w:basedOn w:val="Fuentedeprrafopredeter"/>
    <w:link w:val="Ttulo1"/>
    <w:rsid w:val="005F759A"/>
    <w:rPr>
      <w:rFonts w:ascii="Arial" w:hAnsi="Arial" w:cs="Arial"/>
      <w:bCs/>
      <w:color w:val="595959" w:themeColor="text1" w:themeTint="A6"/>
      <w:kern w:val="32"/>
      <w:sz w:val="28"/>
      <w:szCs w:val="36"/>
      <w:lang w:val="es-ES_tradnl"/>
    </w:rPr>
  </w:style>
  <w:style w:type="character" w:customStyle="1" w:styleId="EstiloTtulo1ImpactSinNegritaAzulclaroCar">
    <w:name w:val="Estilo Título 1 + Impact Sin Negrita Azul claro Car"/>
    <w:basedOn w:val="Ttulo1Car"/>
    <w:link w:val="EstiloTtulo1ImpactSinNegritaAzulclaro"/>
    <w:rsid w:val="006D759D"/>
    <w:rPr>
      <w:rFonts w:ascii="Impact" w:hAnsi="Impact" w:cs="Arial"/>
      <w:bCs/>
      <w:color w:val="3366FF"/>
      <w:kern w:val="32"/>
      <w:sz w:val="36"/>
      <w:szCs w:val="36"/>
      <w:lang w:val="es-ES"/>
    </w:rPr>
  </w:style>
  <w:style w:type="paragraph" w:customStyle="1" w:styleId="Listaconboliches">
    <w:name w:val="Lista con boliches"/>
    <w:basedOn w:val="Normal"/>
    <w:rsid w:val="006D759D"/>
    <w:pPr>
      <w:numPr>
        <w:numId w:val="1"/>
      </w:numPr>
      <w:spacing w:before="120" w:after="120"/>
      <w:ind w:right="142"/>
    </w:pPr>
    <w:rPr>
      <w:lang w:val="es-ES"/>
    </w:rPr>
  </w:style>
  <w:style w:type="paragraph" w:customStyle="1" w:styleId="Encabezadopgina">
    <w:name w:val="Encabezado página"/>
    <w:basedOn w:val="Normal"/>
    <w:next w:val="Normal"/>
    <w:autoRedefine/>
    <w:rsid w:val="008562B4"/>
    <w:pPr>
      <w:spacing w:before="120" w:after="120"/>
      <w:ind w:left="142" w:right="142"/>
    </w:pPr>
    <w:rPr>
      <w:rFonts w:ascii="Impact" w:hAnsi="Impact"/>
      <w:color w:val="FFFFFF"/>
      <w:sz w:val="32"/>
      <w:lang w:val="es-ES"/>
    </w:rPr>
  </w:style>
  <w:style w:type="paragraph" w:customStyle="1" w:styleId="Encabezadotabla">
    <w:name w:val="Encabezado tabla"/>
    <w:basedOn w:val="Encabezadopgina"/>
    <w:link w:val="EncabezadotablaCar"/>
    <w:autoRedefine/>
    <w:rsid w:val="006D759D"/>
    <w:pPr>
      <w:spacing w:before="0" w:after="0"/>
    </w:pPr>
    <w:rPr>
      <w:rFonts w:ascii="Arial" w:hAnsi="Arial" w:cs="Arial"/>
      <w:b/>
      <w:sz w:val="20"/>
      <w:szCs w:val="20"/>
    </w:rPr>
  </w:style>
  <w:style w:type="character" w:customStyle="1" w:styleId="EncabezadotablaCar">
    <w:name w:val="Encabezado tabla Car"/>
    <w:basedOn w:val="Fuentedeprrafopredeter"/>
    <w:link w:val="Encabezadotabla"/>
    <w:rsid w:val="006D759D"/>
    <w:rPr>
      <w:rFonts w:ascii="Arial" w:hAnsi="Arial" w:cs="Arial"/>
      <w:b/>
      <w:color w:val="FFFFFF"/>
      <w:lang w:val="es-ES" w:eastAsia="es-ES" w:bidi="ar-SA"/>
    </w:rPr>
  </w:style>
  <w:style w:type="paragraph" w:styleId="Textoindependiente">
    <w:name w:val="Body Text"/>
    <w:basedOn w:val="Normal"/>
    <w:rsid w:val="006D759D"/>
    <w:pPr>
      <w:spacing w:after="0"/>
    </w:pPr>
    <w:rPr>
      <w:szCs w:val="18"/>
      <w:lang w:val="es-ES"/>
    </w:rPr>
  </w:style>
  <w:style w:type="paragraph" w:customStyle="1" w:styleId="SOLUCINACTIVIDADES1COLUMNA">
    <w:name w:val="SOLUCIÓN ACTIVIDADES 1 COLUMNA"/>
    <w:basedOn w:val="Normal"/>
    <w:link w:val="SOLUCINACTIVIDADES1COLUMNACar"/>
    <w:autoRedefine/>
    <w:rsid w:val="006D759D"/>
    <w:pPr>
      <w:numPr>
        <w:numId w:val="2"/>
      </w:numPr>
      <w:tabs>
        <w:tab w:val="left" w:pos="3686"/>
        <w:tab w:val="left" w:pos="5103"/>
        <w:tab w:val="left" w:pos="6804"/>
      </w:tabs>
      <w:spacing w:before="120" w:after="60"/>
      <w:ind w:right="142"/>
      <w:jc w:val="left"/>
    </w:pPr>
    <w:rPr>
      <w:rFonts w:cs="Arial"/>
      <w:szCs w:val="18"/>
      <w:lang w:val="es-ES"/>
    </w:rPr>
  </w:style>
  <w:style w:type="paragraph" w:customStyle="1" w:styleId="Solucinactividades2lnea1columna">
    <w:name w:val="Solución actividades 2ª línea 1 columna"/>
    <w:basedOn w:val="SOLUCINACTIVIDADES1COLUMNA"/>
    <w:link w:val="Solucinactividades2lnea1columnaCar"/>
    <w:autoRedefine/>
    <w:rsid w:val="000F626B"/>
    <w:pPr>
      <w:numPr>
        <w:numId w:val="0"/>
      </w:numPr>
      <w:tabs>
        <w:tab w:val="left" w:pos="567"/>
      </w:tabs>
      <w:ind w:left="567" w:hanging="567"/>
    </w:pPr>
    <w:rPr>
      <w:b/>
      <w:lang w:val="es-ES_tradnl"/>
    </w:rPr>
  </w:style>
  <w:style w:type="character" w:customStyle="1" w:styleId="SOLUCINACTIVIDADES1COLUMNACar">
    <w:name w:val="SOLUCIÓN ACTIVIDADES 1 COLUMNA Car"/>
    <w:basedOn w:val="Fuentedeprrafopredeter"/>
    <w:link w:val="SOLUCINACTIVIDADES1COLUMNA"/>
    <w:rsid w:val="006D759D"/>
    <w:rPr>
      <w:rFonts w:ascii="Arial" w:hAnsi="Arial" w:cs="Arial"/>
      <w:sz w:val="22"/>
      <w:szCs w:val="18"/>
    </w:rPr>
  </w:style>
  <w:style w:type="character" w:customStyle="1" w:styleId="Solucinactividades2lnea1columnaCar">
    <w:name w:val="Solución actividades 2ª línea 1 columna Car"/>
    <w:basedOn w:val="SOLUCINACTIVIDADES1COLUMNACar"/>
    <w:link w:val="Solucinactividades2lnea1columna"/>
    <w:rsid w:val="000F626B"/>
    <w:rPr>
      <w:rFonts w:ascii="Arial" w:hAnsi="Arial" w:cs="Arial"/>
      <w:b/>
      <w:sz w:val="22"/>
      <w:szCs w:val="18"/>
      <w:lang w:val="es-ES_tradnl"/>
    </w:rPr>
  </w:style>
  <w:style w:type="paragraph" w:customStyle="1" w:styleId="Enunciadoactividades1lnea">
    <w:name w:val="Enunciado actividades 1ª línea"/>
    <w:basedOn w:val="Normal"/>
    <w:link w:val="Enunciadoactividades1lneaCarCar"/>
    <w:autoRedefine/>
    <w:rsid w:val="006D759D"/>
    <w:pPr>
      <w:numPr>
        <w:numId w:val="3"/>
      </w:numPr>
      <w:spacing w:before="120" w:after="120"/>
    </w:pPr>
    <w:rPr>
      <w:b/>
      <w:lang w:val="es-ES"/>
    </w:rPr>
  </w:style>
  <w:style w:type="character" w:customStyle="1" w:styleId="Enunciadoactividades1lneaCarCar">
    <w:name w:val="Enunciado actividades 1ª línea Car Car"/>
    <w:basedOn w:val="Fuentedeprrafopredeter"/>
    <w:link w:val="Enunciadoactividades1lnea"/>
    <w:rsid w:val="006D759D"/>
    <w:rPr>
      <w:rFonts w:ascii="Arial" w:hAnsi="Arial"/>
      <w:b/>
      <w:sz w:val="22"/>
      <w:szCs w:val="24"/>
    </w:rPr>
  </w:style>
  <w:style w:type="paragraph" w:customStyle="1" w:styleId="Enunciadoactividades2lnea">
    <w:name w:val="Enunciado actividades 2ª línea"/>
    <w:basedOn w:val="Normal"/>
    <w:autoRedefine/>
    <w:rsid w:val="00865D84"/>
    <w:pPr>
      <w:tabs>
        <w:tab w:val="left" w:pos="567"/>
        <w:tab w:val="left" w:pos="1134"/>
        <w:tab w:val="left" w:pos="2520"/>
        <w:tab w:val="left" w:pos="3686"/>
        <w:tab w:val="left" w:pos="4500"/>
        <w:tab w:val="left" w:pos="5103"/>
        <w:tab w:val="left" w:pos="5940"/>
        <w:tab w:val="left" w:pos="6804"/>
        <w:tab w:val="left" w:pos="7380"/>
      </w:tabs>
      <w:spacing w:before="120" w:after="120"/>
      <w:ind w:left="567"/>
    </w:pPr>
    <w:rPr>
      <w:rFonts w:cs="Arial"/>
      <w:szCs w:val="18"/>
      <w:lang w:val="es-ES"/>
    </w:rPr>
  </w:style>
  <w:style w:type="character" w:styleId="Textoennegrita">
    <w:name w:val="Strong"/>
    <w:basedOn w:val="Fuentedeprrafopredeter"/>
    <w:rsid w:val="00336A3D"/>
    <w:rPr>
      <w:b/>
      <w:bCs/>
    </w:rPr>
  </w:style>
  <w:style w:type="table" w:styleId="Tablaconcuadrcula">
    <w:name w:val="Table Grid"/>
    <w:basedOn w:val="Tablanormal"/>
    <w:rsid w:val="00D225C1"/>
    <w:pPr>
      <w:spacing w:after="8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globo">
    <w:name w:val="Balloon Text"/>
    <w:basedOn w:val="Normal"/>
    <w:semiHidden/>
    <w:rsid w:val="00927CE6"/>
    <w:rPr>
      <w:rFonts w:ascii="Tahoma" w:hAnsi="Tahoma" w:cs="Tahoma"/>
      <w:sz w:val="16"/>
      <w:szCs w:val="16"/>
    </w:rPr>
  </w:style>
  <w:style w:type="character" w:styleId="Refdecomentario">
    <w:name w:val="annotation reference"/>
    <w:basedOn w:val="Fuentedeprrafopredeter"/>
    <w:semiHidden/>
    <w:rsid w:val="00367FED"/>
    <w:rPr>
      <w:sz w:val="16"/>
      <w:szCs w:val="16"/>
    </w:rPr>
  </w:style>
  <w:style w:type="paragraph" w:styleId="Textocomentario">
    <w:name w:val="annotation text"/>
    <w:basedOn w:val="Normal"/>
    <w:semiHidden/>
    <w:rsid w:val="00367FED"/>
    <w:rPr>
      <w:sz w:val="20"/>
      <w:szCs w:val="20"/>
    </w:rPr>
  </w:style>
  <w:style w:type="paragraph" w:styleId="Asuntodelcomentario">
    <w:name w:val="annotation subject"/>
    <w:basedOn w:val="Textocomentario"/>
    <w:next w:val="Textocomentario"/>
    <w:semiHidden/>
    <w:rsid w:val="00367FED"/>
    <w:rPr>
      <w:b/>
      <w:bCs/>
    </w:rPr>
  </w:style>
  <w:style w:type="paragraph" w:customStyle="1" w:styleId="Estndar">
    <w:name w:val="Estándar"/>
    <w:basedOn w:val="Normal"/>
    <w:next w:val="Normal"/>
    <w:rsid w:val="00433AFE"/>
    <w:pPr>
      <w:autoSpaceDE w:val="0"/>
      <w:autoSpaceDN w:val="0"/>
      <w:adjustRightInd w:val="0"/>
      <w:spacing w:after="0"/>
      <w:jc w:val="left"/>
    </w:pPr>
    <w:rPr>
      <w:rFonts w:ascii="Times New Roman" w:hAnsi="Times New Roman"/>
      <w:sz w:val="24"/>
      <w:lang w:val="es-ES"/>
    </w:rPr>
  </w:style>
  <w:style w:type="paragraph" w:styleId="Revisin">
    <w:name w:val="Revision"/>
    <w:hidden/>
    <w:uiPriority w:val="99"/>
    <w:semiHidden/>
    <w:rsid w:val="00C96365"/>
    <w:rPr>
      <w:rFonts w:ascii="Arial" w:hAnsi="Arial"/>
      <w:sz w:val="18"/>
      <w:szCs w:val="24"/>
      <w:lang w:val="es-ES_tradnl"/>
    </w:rPr>
  </w:style>
  <w:style w:type="paragraph" w:customStyle="1" w:styleId="0Enunciadoejercicios">
    <w:name w:val="0 Enunciado ejercicios"/>
    <w:basedOn w:val="Normal"/>
    <w:next w:val="Normal"/>
    <w:uiPriority w:val="99"/>
    <w:rsid w:val="00D42350"/>
    <w:pPr>
      <w:tabs>
        <w:tab w:val="num" w:pos="567"/>
        <w:tab w:val="left" w:pos="993"/>
        <w:tab w:val="left" w:pos="2410"/>
        <w:tab w:val="left" w:pos="2835"/>
        <w:tab w:val="left" w:pos="3686"/>
        <w:tab w:val="left" w:pos="4111"/>
        <w:tab w:val="left" w:pos="4820"/>
        <w:tab w:val="left" w:pos="5245"/>
        <w:tab w:val="left" w:pos="6804"/>
        <w:tab w:val="left" w:pos="7230"/>
        <w:tab w:val="left" w:pos="7655"/>
      </w:tabs>
      <w:spacing w:after="120"/>
      <w:ind w:left="567" w:hanging="567"/>
    </w:pPr>
    <w:rPr>
      <w:rFonts w:cs="Arial"/>
      <w:b/>
      <w:sz w:val="20"/>
      <w:szCs w:val="20"/>
      <w:lang w:val="es-ES"/>
    </w:rPr>
  </w:style>
  <w:style w:type="paragraph" w:customStyle="1" w:styleId="04Enunciadoactividad">
    <w:name w:val="04 Enunciado actividad"/>
    <w:basedOn w:val="Normal"/>
    <w:next w:val="05Enunciadoapartados"/>
    <w:qFormat/>
    <w:rsid w:val="009B2A2E"/>
    <w:pPr>
      <w:numPr>
        <w:numId w:val="5"/>
      </w:numPr>
      <w:tabs>
        <w:tab w:val="left" w:pos="540"/>
      </w:tabs>
      <w:spacing w:after="120"/>
    </w:pPr>
    <w:rPr>
      <w:rFonts w:cs="Arial"/>
      <w:b/>
      <w:szCs w:val="18"/>
    </w:rPr>
  </w:style>
  <w:style w:type="paragraph" w:customStyle="1" w:styleId="05Enunciadoapartados">
    <w:name w:val="05 Enunciado apartados"/>
    <w:basedOn w:val="Normal"/>
    <w:qFormat/>
    <w:rsid w:val="009F7332"/>
    <w:pPr>
      <w:numPr>
        <w:numId w:val="6"/>
      </w:numPr>
      <w:tabs>
        <w:tab w:val="left" w:pos="425"/>
        <w:tab w:val="left" w:pos="567"/>
        <w:tab w:val="left" w:pos="2268"/>
        <w:tab w:val="left" w:pos="4536"/>
        <w:tab w:val="left" w:pos="6804"/>
      </w:tabs>
      <w:spacing w:after="60"/>
    </w:pPr>
    <w:rPr>
      <w:rFonts w:cs="Arial"/>
      <w:szCs w:val="18"/>
    </w:rPr>
  </w:style>
  <w:style w:type="paragraph" w:customStyle="1" w:styleId="07Solucionesapartados">
    <w:name w:val="07 Soluciones apartados"/>
    <w:basedOn w:val="Normal"/>
    <w:qFormat/>
    <w:rsid w:val="00EB0AAE"/>
    <w:pPr>
      <w:numPr>
        <w:numId w:val="8"/>
      </w:numPr>
      <w:tabs>
        <w:tab w:val="left" w:pos="567"/>
        <w:tab w:val="left" w:pos="2268"/>
        <w:tab w:val="left" w:pos="4536"/>
        <w:tab w:val="left" w:pos="6804"/>
      </w:tabs>
    </w:pPr>
    <w:rPr>
      <w:rFonts w:cs="Arial"/>
      <w:szCs w:val="18"/>
    </w:rPr>
  </w:style>
  <w:style w:type="paragraph" w:customStyle="1" w:styleId="06Soluciones">
    <w:name w:val="06 Soluciones"/>
    <w:basedOn w:val="07Solucionesapartados"/>
    <w:qFormat/>
    <w:rsid w:val="00EB0AAE"/>
    <w:pPr>
      <w:numPr>
        <w:numId w:val="0"/>
      </w:numPr>
      <w:spacing w:after="120"/>
      <w:ind w:left="425"/>
    </w:pPr>
  </w:style>
  <w:style w:type="character" w:styleId="nfasissutil">
    <w:name w:val="Subtle Emphasis"/>
    <w:aliases w:val="08 Pie pág. Título"/>
    <w:basedOn w:val="Fuentedeprrafopredeter"/>
    <w:uiPriority w:val="19"/>
    <w:qFormat/>
    <w:rsid w:val="008562B4"/>
    <w:rPr>
      <w:rFonts w:ascii="Arial" w:hAnsi="Arial"/>
      <w:iCs/>
      <w:color w:val="808080" w:themeColor="text1" w:themeTint="7F"/>
      <w:sz w:val="22"/>
    </w:rPr>
  </w:style>
  <w:style w:type="character" w:styleId="nfasisintenso">
    <w:name w:val="Intense Emphasis"/>
    <w:aliases w:val="09 Pie pág. N.º Unidad"/>
    <w:basedOn w:val="Fuentedeprrafopredeter"/>
    <w:uiPriority w:val="21"/>
    <w:qFormat/>
    <w:rsid w:val="008562B4"/>
    <w:rPr>
      <w:rFonts w:ascii="Arial" w:hAnsi="Arial"/>
      <w:b/>
      <w:bCs/>
      <w:iCs/>
      <w:color w:val="auto"/>
      <w:sz w:val="22"/>
    </w:rPr>
  </w:style>
  <w:style w:type="paragraph" w:styleId="Cita">
    <w:name w:val="Quote"/>
    <w:aliases w:val="10 Cabecera"/>
    <w:basedOn w:val="Normal"/>
    <w:next w:val="Normal"/>
    <w:link w:val="CitaCar"/>
    <w:uiPriority w:val="29"/>
    <w:qFormat/>
    <w:rsid w:val="008562B4"/>
    <w:rPr>
      <w:rFonts w:ascii="Impact" w:hAnsi="Impact"/>
      <w:b/>
      <w:iCs/>
      <w:color w:val="FFFFFF" w:themeColor="background1"/>
      <w:sz w:val="32"/>
    </w:rPr>
  </w:style>
  <w:style w:type="character" w:customStyle="1" w:styleId="CitaCar">
    <w:name w:val="Cita Car"/>
    <w:aliases w:val="10 Cabecera Car"/>
    <w:basedOn w:val="Fuentedeprrafopredeter"/>
    <w:link w:val="Cita"/>
    <w:uiPriority w:val="29"/>
    <w:rsid w:val="008562B4"/>
    <w:rPr>
      <w:rFonts w:ascii="Impact" w:hAnsi="Impact"/>
      <w:b/>
      <w:iCs/>
      <w:color w:val="FFFFFF" w:themeColor="background1"/>
      <w:sz w:val="32"/>
      <w:szCs w:val="24"/>
      <w:lang w:val="es-ES_tradnl"/>
    </w:rPr>
  </w:style>
  <w:style w:type="paragraph" w:customStyle="1" w:styleId="00Ttuloficha">
    <w:name w:val="00 Título ficha"/>
    <w:basedOn w:val="Ttulo1"/>
    <w:qFormat/>
    <w:rsid w:val="00973C8B"/>
    <w:rPr>
      <w:color w:val="000000" w:themeColor="text1"/>
    </w:rPr>
  </w:style>
  <w:style w:type="paragraph" w:styleId="Prrafodelista">
    <w:name w:val="List Paragraph"/>
    <w:basedOn w:val="Normal"/>
    <w:uiPriority w:val="34"/>
    <w:qFormat/>
    <w:rsid w:val="007D1F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2274274">
      <w:bodyDiv w:val="1"/>
      <w:marLeft w:val="0"/>
      <w:marRight w:val="0"/>
      <w:marTop w:val="0"/>
      <w:marBottom w:val="0"/>
      <w:divBdr>
        <w:top w:val="none" w:sz="0" w:space="0" w:color="auto"/>
        <w:left w:val="none" w:sz="0" w:space="0" w:color="auto"/>
        <w:bottom w:val="none" w:sz="0" w:space="0" w:color="auto"/>
        <w:right w:val="none" w:sz="0" w:space="0" w:color="auto"/>
      </w:divBdr>
    </w:div>
    <w:div w:id="633172806">
      <w:bodyDiv w:val="1"/>
      <w:marLeft w:val="0"/>
      <w:marRight w:val="0"/>
      <w:marTop w:val="0"/>
      <w:marBottom w:val="0"/>
      <w:divBdr>
        <w:top w:val="none" w:sz="0" w:space="0" w:color="auto"/>
        <w:left w:val="none" w:sz="0" w:space="0" w:color="auto"/>
        <w:bottom w:val="none" w:sz="0" w:space="0" w:color="auto"/>
        <w:right w:val="none" w:sz="0" w:space="0" w:color="auto"/>
      </w:divBdr>
    </w:div>
    <w:div w:id="875658111">
      <w:bodyDiv w:val="1"/>
      <w:marLeft w:val="0"/>
      <w:marRight w:val="0"/>
      <w:marTop w:val="0"/>
      <w:marBottom w:val="0"/>
      <w:divBdr>
        <w:top w:val="none" w:sz="0" w:space="0" w:color="auto"/>
        <w:left w:val="none" w:sz="0" w:space="0" w:color="auto"/>
        <w:bottom w:val="none" w:sz="0" w:space="0" w:color="auto"/>
        <w:right w:val="none" w:sz="0" w:space="0" w:color="auto"/>
      </w:divBdr>
    </w:div>
    <w:div w:id="1351643817">
      <w:bodyDiv w:val="1"/>
      <w:marLeft w:val="0"/>
      <w:marRight w:val="0"/>
      <w:marTop w:val="0"/>
      <w:marBottom w:val="0"/>
      <w:divBdr>
        <w:top w:val="none" w:sz="0" w:space="0" w:color="auto"/>
        <w:left w:val="none" w:sz="0" w:space="0" w:color="auto"/>
        <w:bottom w:val="none" w:sz="0" w:space="0" w:color="auto"/>
        <w:right w:val="none" w:sz="0" w:space="0" w:color="auto"/>
      </w:divBdr>
    </w:div>
    <w:div w:id="1364209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1" Type="http://schemas.openxmlformats.org/officeDocument/2006/relationships/image" Target="media/image6.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453</Words>
  <Characters>2493</Characters>
  <Application>Microsoft Office Word</Application>
  <DocSecurity>0</DocSecurity>
  <Lines>20</Lines>
  <Paragraphs>5</Paragraphs>
  <ScaleCrop>false</ScaleCrop>
  <HeadingPairs>
    <vt:vector size="2" baseType="variant">
      <vt:variant>
        <vt:lpstr>Título</vt:lpstr>
      </vt:variant>
      <vt:variant>
        <vt:i4>1</vt:i4>
      </vt:variant>
    </vt:vector>
  </HeadingPairs>
  <TitlesOfParts>
    <vt:vector size="1" baseType="lpstr">
      <vt:lpstr>Consolidación. Problemas de optimización</vt:lpstr>
    </vt:vector>
  </TitlesOfParts>
  <Company>Grupo Editorial SM</Company>
  <LinksUpToDate>false</LinksUpToDate>
  <CharactersWithSpaces>2941</CharactersWithSpaces>
  <SharedDoc>false</SharedDoc>
  <HLinks>
    <vt:vector size="30" baseType="variant">
      <vt:variant>
        <vt:i4>1179713</vt:i4>
      </vt:variant>
      <vt:variant>
        <vt:i4>12</vt:i4>
      </vt:variant>
      <vt:variant>
        <vt:i4>0</vt:i4>
      </vt:variant>
      <vt:variant>
        <vt:i4>5</vt:i4>
      </vt:variant>
      <vt:variant>
        <vt:lpwstr>http://www.e-sm.net/4besomatprd13</vt:lpwstr>
      </vt:variant>
      <vt:variant>
        <vt:lpwstr/>
      </vt:variant>
      <vt:variant>
        <vt:i4>1179713</vt:i4>
      </vt:variant>
      <vt:variant>
        <vt:i4>9</vt:i4>
      </vt:variant>
      <vt:variant>
        <vt:i4>0</vt:i4>
      </vt:variant>
      <vt:variant>
        <vt:i4>5</vt:i4>
      </vt:variant>
      <vt:variant>
        <vt:lpwstr>http://www.e-sm.net/4besomatprd12</vt:lpwstr>
      </vt:variant>
      <vt:variant>
        <vt:lpwstr/>
      </vt:variant>
      <vt:variant>
        <vt:i4>2293877</vt:i4>
      </vt:variant>
      <vt:variant>
        <vt:i4>6</vt:i4>
      </vt:variant>
      <vt:variant>
        <vt:i4>0</vt:i4>
      </vt:variant>
      <vt:variant>
        <vt:i4>5</vt:i4>
      </vt:variant>
      <vt:variant>
        <vt:lpwstr>http://www.librosvivos.net/</vt:lpwstr>
      </vt:variant>
      <vt:variant>
        <vt:lpwstr/>
      </vt:variant>
      <vt:variant>
        <vt:i4>5636186</vt:i4>
      </vt:variant>
      <vt:variant>
        <vt:i4>3</vt:i4>
      </vt:variant>
      <vt:variant>
        <vt:i4>0</vt:i4>
      </vt:variant>
      <vt:variant>
        <vt:i4>5</vt:i4>
      </vt:variant>
      <vt:variant>
        <vt:lpwstr>http://www.smconectados.com/</vt:lpwstr>
      </vt:variant>
      <vt:variant>
        <vt:lpwstr/>
      </vt:variant>
      <vt:variant>
        <vt:i4>5636186</vt:i4>
      </vt:variant>
      <vt:variant>
        <vt:i4>0</vt:i4>
      </vt:variant>
      <vt:variant>
        <vt:i4>0</vt:i4>
      </vt:variant>
      <vt:variant>
        <vt:i4>5</vt:i4>
      </vt:variant>
      <vt:variant>
        <vt:lpwstr>http://www.smconectado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olidación. Problemas de optimización</dc:title>
  <dc:creator>aandres</dc:creator>
  <cp:lastModifiedBy>A03718</cp:lastModifiedBy>
  <cp:revision>2</cp:revision>
  <cp:lastPrinted>2015-01-21T16:38:00Z</cp:lastPrinted>
  <dcterms:created xsi:type="dcterms:W3CDTF">2020-03-13T09:30:00Z</dcterms:created>
  <dcterms:modified xsi:type="dcterms:W3CDTF">2020-03-13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